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51"/>
  </p:notesMasterIdLst>
  <p:sldIdLst>
    <p:sldId id="257" r:id="rId3"/>
    <p:sldId id="258" r:id="rId4"/>
    <p:sldId id="259" r:id="rId5"/>
    <p:sldId id="260" r:id="rId6"/>
    <p:sldId id="261" r:id="rId7"/>
    <p:sldId id="262" r:id="rId8"/>
    <p:sldId id="309" r:id="rId9"/>
    <p:sldId id="263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48" r:id="rId22"/>
    <p:sldId id="349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1" r:id="rId32"/>
    <p:sldId id="332" r:id="rId33"/>
    <p:sldId id="346" r:id="rId34"/>
    <p:sldId id="333" r:id="rId35"/>
    <p:sldId id="347" r:id="rId36"/>
    <p:sldId id="308" r:id="rId37"/>
    <p:sldId id="330" r:id="rId38"/>
    <p:sldId id="334" r:id="rId39"/>
    <p:sldId id="335" r:id="rId40"/>
    <p:sldId id="336" r:id="rId41"/>
    <p:sldId id="337" r:id="rId42"/>
    <p:sldId id="338" r:id="rId43"/>
    <p:sldId id="339" r:id="rId44"/>
    <p:sldId id="340" r:id="rId45"/>
    <p:sldId id="341" r:id="rId46"/>
    <p:sldId id="342" r:id="rId47"/>
    <p:sldId id="343" r:id="rId48"/>
    <p:sldId id="344" r:id="rId49"/>
    <p:sldId id="345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338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73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08" y="306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C1942-8C1C-4142-9113-C00651CD9D7A}" type="datetimeFigureOut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2DABB6-86FE-4A4D-8E3C-2A9CD0D8B0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7568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40" descr="bg-buttom"/>
          <p:cNvPicPr>
            <a:picLocks noChangeAspect="1" noChangeArrowheads="1"/>
          </p:cNvPicPr>
          <p:nvPr userDrawn="1"/>
        </p:nvPicPr>
        <p:blipFill>
          <a:blip r:embed="rId3" cstate="print">
            <a:lum bright="18000" contrast="6000"/>
          </a:blip>
          <a:srcRect/>
          <a:stretch>
            <a:fillRect/>
          </a:stretch>
        </p:blipFill>
        <p:spPr bwMode="auto">
          <a:xfrm>
            <a:off x="4572000" y="571480"/>
            <a:ext cx="388937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" descr="ustc标志2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48" y="714356"/>
            <a:ext cx="100806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 userDrawn="1"/>
        </p:nvSpPr>
        <p:spPr>
          <a:xfrm>
            <a:off x="1722411" y="5787973"/>
            <a:ext cx="7054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网络视频：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lkt.ustc.edu.cn/video/detail_3363_0.htm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672E2-A160-472D-8EEE-79097D6B924C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E7649-F06E-4730-B3AF-431FFBBECEC0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CFA7BF-DB5B-4EBA-8503-D3C55A2D97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F900686-2E0E-4B61-9C7E-6F8C06F1E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47AA3F-46A6-4A10-ABCF-512EA3B58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532DDB6-6247-4189-8894-D2B9ED25D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C9CDD6-4E2A-441B-8A7D-2BD9F4717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6025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172B45-1030-457B-966E-076D7A7DA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F00A24-4E4A-4A32-82C8-45E45A109B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A5AEFC-5A8A-48B6-9BB9-1923C3B37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D862EC0-C7CF-4ACC-9BF0-DDBB857BC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F847AB7-2E5B-4CB0-9F7C-50BFDBEE62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61613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AFF35D-8D63-48C9-8388-EA40ACAF54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252D1F-7520-4778-85E1-7DABDB0FEF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5EA942C-B133-4891-A6AA-CE3FF40D7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E050CF3-6D0E-4545-9906-00D0827D8E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9C01768-5112-47D2-A6ED-5FBE16E71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6004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F52035-0B95-408C-BEFF-24D8F6451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374E0A3-BC2A-41E9-87E2-BD82DCDB10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CDBF9E72-4260-415F-B361-D5011921A2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493577-5FF6-4C4F-83DB-AB2480412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688B7C-A8D6-4BA8-9273-555DFCE6C2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7A3CB2D-D825-4E9F-9274-3261B9ED2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173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AFF656-E057-43FC-AF4B-7F1FE11D8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19CB9BD-803C-4880-A616-2FB9D9EF1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5A9A808-F225-4A22-811C-2F1752090B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707224D0-7AA2-4D97-8BB1-CEBE2F7293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3B3A8B4-2C98-4A8B-8AFB-275FB3DA39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1C9095B-526A-4526-A325-179A64AD71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3FC01732-11DB-4A73-ABA3-F59B9E028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9E64675-B037-4749-931D-A2041416E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27023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D7EDE3-CE03-48BB-8D07-E64341E6D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D3EA52A-628B-448A-B2BB-1CB4FC9EF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615F27A-7C25-4619-81AF-571F1D2005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8011BF-0C60-466D-B9C5-C3F653D0D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65673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00713A5-31FD-44BB-926A-FA7642D660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44CD653-5FDC-4128-BB57-6E336CDF4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4D100F2-F5D0-4039-A781-09CFC293E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12967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F088E-9E00-4925-8A11-4E2577D40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0923EE5-8729-4BDF-9C63-76766BF9C6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51D7787-2F4F-4DB5-A49D-6DE4DBEA1C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BD2772D-3477-4929-B281-9DB9201FD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21346591-9AB5-4BB9-9B67-1BA61AAC1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D1FE41A-FC10-49F7-95CF-C00B96BC9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298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solidFill>
            <a:schemeClr val="bg1">
              <a:alpha val="83000"/>
            </a:schemeClr>
          </a:solidFill>
        </p:spPr>
        <p:txBody>
          <a:bodyPr rtlCol="0"/>
          <a:lstStyle>
            <a:lvl1pPr>
              <a:defRPr baseline="0">
                <a:latin typeface="Comic Sans MS" panose="030F0702030302020204" pitchFamily="66" charset="0"/>
              </a:defRPr>
            </a:lvl1pPr>
          </a:lstStyle>
          <a:p>
            <a:r>
              <a:rPr kumimoji="0" lang="zh-CN" altLang="en-US" dirty="0"/>
              <a:t>单击此处编辑母版标题样式</a:t>
            </a:r>
            <a:endParaRPr kumimoji="0" lang="en-US" dirty="0"/>
          </a:p>
        </p:txBody>
      </p:sp>
      <p:sp>
        <p:nvSpPr>
          <p:cNvPr id="23" name="页脚占位符 18"/>
          <p:cNvSpPr txBox="1">
            <a:spLocks/>
          </p:cNvSpPr>
          <p:nvPr userDrawn="1"/>
        </p:nvSpPr>
        <p:spPr>
          <a:xfrm>
            <a:off x="3440867" y="6409750"/>
            <a:ext cx="2350681" cy="365125"/>
          </a:xfrm>
          <a:prstGeom prst="rect">
            <a:avLst/>
          </a:prstGeom>
        </p:spPr>
        <p:txBody>
          <a:bodyPr vert="horz" anchor="b" anchorCtr="1"/>
          <a:lstStyle>
            <a:lvl1pPr>
              <a:defRPr baseline="0"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现代密码学理论与实践</a:t>
            </a:r>
          </a:p>
        </p:txBody>
      </p:sp>
      <p:sp>
        <p:nvSpPr>
          <p:cNvPr id="24" name="灯片编号占位符 26"/>
          <p:cNvSpPr txBox="1">
            <a:spLocks/>
          </p:cNvSpPr>
          <p:nvPr userDrawn="1"/>
        </p:nvSpPr>
        <p:spPr>
          <a:xfrm>
            <a:off x="7858148" y="6369833"/>
            <a:ext cx="869319" cy="365125"/>
          </a:xfrm>
          <a:prstGeom prst="rect">
            <a:avLst/>
          </a:prstGeom>
        </p:spPr>
        <p:txBody>
          <a:bodyPr vert="horz" anchor="b"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29EE09-798D-4760-8768-969530E7F427}" type="slidenum">
              <a:rPr kumimoji="0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宋体" pitchFamily="2" charset="-122"/>
                <a:ea typeface="宋体" pitchFamily="2" charset="-122"/>
                <a:cs typeface="+mn-cs"/>
              </a:rPr>
              <a:t>/45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宋体" pitchFamily="2" charset="-122"/>
              <a:ea typeface="宋体" pitchFamily="2" charset="-122"/>
              <a:cs typeface="+mn-cs"/>
            </a:endParaRPr>
          </a:p>
        </p:txBody>
      </p:sp>
      <p:sp>
        <p:nvSpPr>
          <p:cNvPr id="25" name="页脚占位符 18"/>
          <p:cNvSpPr txBox="1">
            <a:spLocks/>
          </p:cNvSpPr>
          <p:nvPr userDrawn="1"/>
        </p:nvSpPr>
        <p:spPr>
          <a:xfrm>
            <a:off x="298536" y="6393771"/>
            <a:ext cx="1701696" cy="365125"/>
          </a:xfrm>
          <a:prstGeom prst="rect">
            <a:avLst/>
          </a:prstGeom>
        </p:spPr>
        <p:txBody>
          <a:bodyPr vert="horz" anchor="b" anchorCtr="1"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方正姚体" pitchFamily="2" charset="-122"/>
                <a:ea typeface="方正姚体" pitchFamily="2" charset="-122"/>
                <a:cs typeface="+mn-cs"/>
              </a:rPr>
              <a:t>mfy@ustc.edu.cn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方正姚体" pitchFamily="2" charset="-122"/>
              <a:ea typeface="方正姚体" pitchFamily="2" charset="-122"/>
              <a:cs typeface="+mn-cs"/>
            </a:endParaRPr>
          </a:p>
        </p:txBody>
      </p:sp>
      <p:pic>
        <p:nvPicPr>
          <p:cNvPr id="26" name="Picture 40" descr="bg-buttom"/>
          <p:cNvPicPr>
            <a:picLocks noChangeAspect="1" noChangeArrowheads="1"/>
          </p:cNvPicPr>
          <p:nvPr userDrawn="1"/>
        </p:nvPicPr>
        <p:blipFill>
          <a:blip r:embed="rId2" cstate="print">
            <a:lum bright="18000" contrast="6000"/>
          </a:blip>
          <a:srcRect/>
          <a:stretch>
            <a:fillRect/>
          </a:stretch>
        </p:blipFill>
        <p:spPr bwMode="auto">
          <a:xfrm>
            <a:off x="4798189" y="5250575"/>
            <a:ext cx="3889375" cy="114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图片 1" descr="ustc标志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9271" y="277986"/>
            <a:ext cx="100806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标题 6"/>
          <p:cNvSpPr txBox="1">
            <a:spLocks/>
          </p:cNvSpPr>
          <p:nvPr userDrawn="1"/>
        </p:nvSpPr>
        <p:spPr>
          <a:xfrm>
            <a:off x="214282" y="5572148"/>
            <a:ext cx="4714876" cy="857248"/>
          </a:xfrm>
          <a:prstGeom prst="rect">
            <a:avLst/>
          </a:prstGeom>
        </p:spPr>
        <p:txBody>
          <a:bodyPr vert="horz" bIns="0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AF9FC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School of Computer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EAF9FC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Science&amp;Technology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EAF9FC"/>
                </a:solidFill>
                <a:effectLst/>
                <a:uLnTx/>
                <a:uFillTx/>
                <a:latin typeface="华文行楷" pitchFamily="2" charset="-122"/>
                <a:ea typeface="华文行楷" pitchFamily="2" charset="-122"/>
                <a:cs typeface="+mj-cs"/>
              </a:rPr>
              <a:t>, UST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EAF9FC"/>
              </a:solidFill>
              <a:effectLst/>
              <a:uLnTx/>
              <a:uFillTx/>
              <a:latin typeface="华文行楷" pitchFamily="2" charset="-122"/>
              <a:ea typeface="华文行楷" pitchFamily="2" charset="-122"/>
              <a:cs typeface="+mj-cs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48068"/>
          </a:xfrm>
          <a:solidFill>
            <a:schemeClr val="bg1">
              <a:alpha val="65000"/>
            </a:schemeClr>
          </a:solidFill>
        </p:spPr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</p:spTree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43D2304-04CB-4973-8903-BBA57EB18F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2E0FDE0-9C7E-48A6-BA47-E2CC1A2C2F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686720B-1E79-4A67-9251-BAE1071E29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4186BD1-3D7E-4C4F-B53F-7545FD0A26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DBDE9C5-5EBC-4A22-A59B-CA9A9C9D0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1ABA6CC-8BDD-483A-A004-AEBFD01D8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18195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35AA4C3-3C3C-45B8-BE53-BD9C9E920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8988253-8D22-48F9-B60C-9180FAEAAE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2BB3540-2A86-4D42-ACAE-A2D0F8375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18C6D80-975E-4B0E-931F-353343CF6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E84FBE4-0EAD-4E50-83DB-46BD426A8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6526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F32204C5-465B-4106-9882-0A3100392C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666BCEE-34BB-48C1-B561-175CA4F759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6C67D1-F863-451C-AF9E-21D2A5278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909C28-BBFD-410B-8675-09642F038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5F71930-39F4-40F5-8CB3-AB2BBCE4F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157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C350B-4A99-44CA-BD3F-436C35E879F6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8DEF0-057E-4D05-B964-8893A04D16A7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4F31DF-5A6A-4D7D-9A32-641C4740AECB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110CD-E9AF-4815-B982-C71DD1412174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353DC-7D66-42D5-937A-32A6B2054C9E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DE34FA82-BD38-41DB-AC70-DB508FBEA257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3B2A7F5-0A7F-4523-A068-C452A85F3F86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DBA9FF3C-F009-474B-8AF4-0142DC10200A}" type="datetime1">
              <a:rPr lang="zh-CN" altLang="en-US" smtClean="0"/>
              <a:pPr/>
              <a:t>2022/10/2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529EE09-798D-4760-8768-969530E7F42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FB58C96-E9B5-4D43-B204-C2519422A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7D15CAB-6D5F-4402-B357-B578107316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DC32426-0234-476B-B9E2-EBFB57FC7F5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19234C-B148-4323-96DE-E6155159A6B7}" type="datetimeFigureOut">
              <a:rPr lang="zh-CN" altLang="en-US" smtClean="0"/>
              <a:t>2022/10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0AF324C-54FE-4D28-95E4-B098DFEE3F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523D3E-BA4A-42BD-BAC2-90E0DCFE11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AADAE1-DA3D-4056-B923-70A7E488CA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158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mfy@ustc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7524" y="1268760"/>
            <a:ext cx="8568952" cy="223338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FF0000"/>
                </a:solidFill>
              </a:rPr>
              <a:t>Theory and Practice of Modern Cryptography</a:t>
            </a:r>
            <a:br>
              <a:rPr lang="en-US" altLang="zh-CN" sz="2800" dirty="0">
                <a:solidFill>
                  <a:srgbClr val="FF0000"/>
                </a:solidFill>
              </a:rPr>
            </a:br>
            <a:br>
              <a:rPr lang="zh-CN" altLang="en-US" sz="3200" dirty="0">
                <a:solidFill>
                  <a:srgbClr val="FF0000"/>
                </a:solidFill>
              </a:rPr>
            </a:br>
            <a:r>
              <a:rPr lang="en-US" altLang="zh-CN" sz="4000" dirty="0">
                <a:solidFill>
                  <a:srgbClr val="FF0000"/>
                </a:solidFill>
                <a:latin typeface="Arial Black" panose="020B0A04020102020204" pitchFamily="34" charset="0"/>
              </a:rPr>
              <a:t>Chapter 8 Number Theory</a:t>
            </a:r>
            <a:endParaRPr lang="zh-CN" altLang="en-US" sz="4000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1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624" y="4077072"/>
            <a:ext cx="6551612" cy="2395591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Miao Fuyou (</a:t>
            </a:r>
            <a:r>
              <a:rPr lang="zh-CN" altLang="en-US" sz="2000" dirty="0"/>
              <a:t>苗付友</a:t>
            </a:r>
            <a:r>
              <a:rPr lang="en-US" altLang="zh-CN" sz="2000" dirty="0"/>
              <a:t>)</a:t>
            </a:r>
            <a:endParaRPr lang="zh-CN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>
                <a:hlinkClick r:id="rId2"/>
              </a:rPr>
              <a:t>mfy@ustc.edu.cn</a:t>
            </a:r>
            <a:endParaRPr lang="en-US" altLang="zh-CN" sz="2000" dirty="0"/>
          </a:p>
          <a:p>
            <a:pPr eaLnBrk="1" hangingPunct="1">
              <a:lnSpc>
                <a:spcPct val="90000"/>
              </a:lnSpc>
            </a:pPr>
            <a:r>
              <a:rPr lang="en-US" altLang="zh-CN" sz="2000" dirty="0"/>
              <a:t>Oct. 2022</a:t>
            </a:r>
            <a:endParaRPr lang="zh-CN" altLang="en-US" sz="2000" dirty="0"/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CD2D3FB-9CC4-4C5E-862D-1B0CDE6B54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an integer 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a positive integer, we define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mo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to be the remainder when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divided by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. The integer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called the </a:t>
                </a:r>
                <a:r>
                  <a:rPr lang="en-US" altLang="zh-CN" sz="1800" b="1" i="0" u="none" strike="noStrike" baseline="0" dirty="0">
                    <a:latin typeface="TimesTenLTStd-Bold"/>
                  </a:rPr>
                  <a:t>modulus.</a:t>
                </a:r>
              </a:p>
              <a:p>
                <a:pPr marL="109728" indent="0" algn="ctr">
                  <a:buNone/>
                </a:pPr>
                <a:r>
                  <a:rPr lang="pt-BR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pt-BR" altLang="zh-CN" sz="1800" b="0" i="0" u="none" strike="noStrike" baseline="0" dirty="0">
                    <a:latin typeface="PearsonMATHPRO08"/>
                  </a:rPr>
                  <a:t>= </a:t>
                </a:r>
                <a:r>
                  <a:rPr lang="pt-BR" altLang="zh-CN" sz="1800" b="0" i="1" u="none" strike="noStrike" baseline="0" dirty="0">
                    <a:latin typeface="TimesTenLTStd-Italic"/>
                  </a:rPr>
                  <a:t>qn </a:t>
                </a:r>
                <a:r>
                  <a:rPr lang="pt-BR" altLang="zh-CN" sz="1800" b="0" i="0" u="none" strike="noStrike" baseline="0" dirty="0">
                    <a:latin typeface="PearsonMATHPRO02"/>
                  </a:rPr>
                  <a:t>+ </a:t>
                </a:r>
                <a:r>
                  <a:rPr lang="pt-BR" altLang="zh-CN" sz="1800" b="0" i="1" u="none" strike="noStrike" baseline="0" dirty="0">
                    <a:latin typeface="TimesTenLTStd-Italic"/>
                  </a:rPr>
                  <a:t>r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=⌊</m:t>
                    </m:r>
                    <m:f>
                      <m:fPr>
                        <m:ctrlP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⌋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pt-BR" altLang="zh-CN" sz="1800" b="0" i="0" u="none" strike="noStrike" baseline="0" dirty="0">
                  <a:latin typeface="PearsonMATHPRO18"/>
                </a:endParaRPr>
              </a:p>
              <a:p>
                <a:pPr marL="109728" indent="0" algn="ctr">
                  <a:buNone/>
                </a:pPr>
                <a:r>
                  <a:rPr lang="pt-BR" altLang="zh-CN" sz="1800" b="0" u="none" strike="noStrike" baseline="0" dirty="0"/>
                  <a:t> </a:t>
                </a:r>
                <a14:m>
                  <m:oMath xmlns:m="http://schemas.openxmlformats.org/officeDocument/2006/math"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=⌊</m:t>
                    </m:r>
                    <m:f>
                      <m:fPr>
                        <m:ctrlP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pt-BR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⌋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∗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+ (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r>
                  <a:rPr lang="en-US" altLang="zh-CN" sz="1800" b="0" i="0" u="none" strike="noStrike" baseline="0" dirty="0">
                    <a:latin typeface="TimesTenLTStd-Roman"/>
                  </a:rPr>
                  <a:t>Integers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re said to be </a:t>
                </a:r>
                <a:r>
                  <a:rPr lang="en-US" altLang="zh-CN" sz="1800" b="1" i="0" u="none" strike="noStrike" baseline="0" dirty="0">
                    <a:latin typeface="TimesTenLTStd-Bold"/>
                  </a:rPr>
                  <a:t>congruent modulo </a:t>
                </a:r>
                <a:r>
                  <a:rPr lang="en-US" altLang="zh-CN" sz="1800" b="1" i="1" u="none" strike="noStrike" baseline="0" dirty="0">
                    <a:latin typeface="TimesTenLTStd-BoldItalic"/>
                  </a:rPr>
                  <a:t>n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, if (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mo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) </a:t>
                </a:r>
                <a:r>
                  <a:rPr lang="en-US" altLang="zh-CN" sz="1800" b="0" i="0" u="none" strike="noStrike" baseline="0" dirty="0">
                    <a:latin typeface="PearsonMATHPRO08"/>
                  </a:rPr>
                  <a:t>=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(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mo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). written as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altLang="zh-CN" sz="1800" b="0" i="0" u="none" strike="noStrike" baseline="0" dirty="0">
                    <a:latin typeface="PearsonMATHPRO08"/>
                  </a:rPr>
                  <a:t>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(mo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).    </a:t>
                </a:r>
                <a:r>
                  <a:rPr lang="en-US" altLang="zh-CN" sz="1800" dirty="0">
                    <a:latin typeface="TimesTenLTStd-Roman"/>
                  </a:rPr>
                  <a:t>Note that if a </a:t>
                </a:r>
                <a14:m>
                  <m:oMath xmlns:m="http://schemas.openxmlformats.org/officeDocument/2006/math">
                    <m:r>
                      <a:rPr lang="en-US" altLang="zh-CN" sz="1800" b="0" i="1" dirty="0" smtClean="0"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en-US" altLang="zh-CN" sz="1800" dirty="0">
                    <a:latin typeface="TimesTenLTStd-Roman"/>
                  </a:rPr>
                  <a:t> 0 (mod n), then n| a.</a:t>
                </a:r>
                <a:endParaRPr lang="zh-CN" altLang="en-US" sz="1800" dirty="0">
                  <a:latin typeface="TimesTenLTStd-Roman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CD2D3FB-9CC4-4C5E-862D-1B0CDE6B54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ADE371EC-B2F1-472E-B4F8-808316B34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Modular Arithmetic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34DF6A-D695-4A13-A46B-17B3A4926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836" y="2954804"/>
            <a:ext cx="2952328" cy="4741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A628E25-63AB-49EA-8B0A-3041DE7302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4641166"/>
            <a:ext cx="4350963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8269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B464F83-48C8-4DE0-97A5-5EDD90B960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 of Congruences</a:t>
                </a:r>
              </a:p>
              <a:p>
                <a:pPr marL="109728" indent="0" algn="l">
                  <a:buNone/>
                </a:pPr>
                <a:r>
                  <a:rPr lang="pt-BR" altLang="zh-CN" sz="1800" b="1" i="0" u="none" strike="noStrike" baseline="0" dirty="0">
                    <a:solidFill>
                      <a:srgbClr val="808080"/>
                    </a:solidFill>
                    <a:latin typeface="TimesTenLTStd-Bold"/>
                  </a:rPr>
                  <a:t>    1.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 if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|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PearsonMATHPRO02"/>
                  </a:rPr>
                  <a:t>-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.</a:t>
                </a:r>
              </a:p>
              <a:p>
                <a:pPr marL="109728" indent="0">
                  <a:buNone/>
                </a:pPr>
                <a:r>
                  <a:rPr lang="pt-BR" altLang="zh-CN" sz="1800" b="1" i="0" u="none" strike="noStrike" baseline="0" dirty="0">
                    <a:solidFill>
                      <a:srgbClr val="808080"/>
                    </a:solidFill>
                    <a:latin typeface="TimesTenLTStd-Bold"/>
                  </a:rPr>
                  <a:t>    2.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 implies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pt-BR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pt-BR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.</a:t>
                </a:r>
              </a:p>
              <a:p>
                <a:pPr marL="109728" indent="0">
                  <a:buNone/>
                </a:pPr>
                <a:r>
                  <a:rPr lang="da-DK" altLang="zh-CN" sz="1800" b="1" i="0" u="none" strike="noStrike" baseline="0" dirty="0">
                    <a:solidFill>
                      <a:srgbClr val="808080"/>
                    </a:solidFill>
                    <a:latin typeface="TimesTenLTStd-Bold"/>
                  </a:rPr>
                  <a:t>    3.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 and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c 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 imply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14:m>
                  <m:oMath xmlns:m="http://schemas.openxmlformats.org/officeDocument/2006/math">
                    <m:r>
                      <a:rPr lang="en-US" altLang="zh-CN" sz="18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≡</m:t>
                    </m:r>
                  </m:oMath>
                </a14:m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c 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mod </a:t>
                </a:r>
                <a:r>
                  <a:rPr lang="da-DK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da-DK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B464F83-48C8-4DE0-97A5-5EDD90B960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F14EF387-3555-4084-A6DE-B8B18C132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Modular Arithmetic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2FC6085-887E-4356-874C-2B4DCDB015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027666"/>
            <a:ext cx="7245416" cy="1433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040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D38F734-8055-46FB-A06F-6D1542BF74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5837"/>
            <a:ext cx="8229600" cy="5011758"/>
          </a:xfrm>
        </p:spPr>
        <p:txBody>
          <a:bodyPr/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ular Arithmetic Operations</a:t>
            </a:r>
          </a:p>
          <a:p>
            <a:pPr lvl="1"/>
            <a:r>
              <a:rPr lang="en-US" altLang="zh-CN" sz="2000" b="1" i="0" u="none" strike="noStrike" baseline="0" dirty="0">
                <a:solidFill>
                  <a:srgbClr val="808080"/>
                </a:solidFill>
                <a:latin typeface="TimesTenLTStd-Bold"/>
              </a:rPr>
              <a:t>1.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[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+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]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8"/>
              </a:rPr>
              <a:t>=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+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</a:p>
          <a:p>
            <a:pPr lvl="1"/>
            <a:endParaRPr lang="en-US" altLang="zh-CN" sz="2000" i="1" dirty="0">
              <a:solidFill>
                <a:srgbClr val="000000"/>
              </a:solidFill>
              <a:latin typeface="TimesTenLTStd-Italic"/>
            </a:endParaRPr>
          </a:p>
          <a:p>
            <a:pPr lvl="1"/>
            <a:endParaRPr lang="en-US" altLang="zh-CN" sz="2000" b="0" i="1" u="none" strike="noStrike" baseline="0" dirty="0">
              <a:solidFill>
                <a:srgbClr val="000000"/>
              </a:solidFill>
              <a:latin typeface="TimesTenLTStd-Italic"/>
            </a:endParaRPr>
          </a:p>
          <a:p>
            <a:pPr lvl="1"/>
            <a:endParaRPr lang="en-US" altLang="zh-CN" sz="2000" b="0" i="1" u="none" strike="noStrike" baseline="0" dirty="0">
              <a:solidFill>
                <a:srgbClr val="000000"/>
              </a:solidFill>
              <a:latin typeface="TimesTenLTStd-Italic"/>
            </a:endParaRPr>
          </a:p>
          <a:p>
            <a:pPr lvl="1"/>
            <a:endParaRPr lang="en-US" altLang="zh-CN" sz="2000" b="0" i="1" u="none" strike="noStrike" baseline="0" dirty="0">
              <a:solidFill>
                <a:srgbClr val="000000"/>
              </a:solidFill>
              <a:latin typeface="TimesTenLTStd-Italic"/>
            </a:endParaRPr>
          </a:p>
          <a:p>
            <a:pPr lvl="1"/>
            <a:r>
              <a:rPr lang="en-US" altLang="zh-CN" sz="2000" b="1" i="0" u="none" strike="noStrike" baseline="0" dirty="0">
                <a:solidFill>
                  <a:srgbClr val="808080"/>
                </a:solidFill>
                <a:latin typeface="TimesTenLTStd-Bold"/>
              </a:rPr>
              <a:t>2.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[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-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]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8"/>
              </a:rPr>
              <a:t>=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-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</a:p>
          <a:p>
            <a:pPr lvl="1"/>
            <a:r>
              <a:rPr lang="en-US" altLang="zh-CN" sz="2000" b="1" i="0" u="none" strike="noStrike" baseline="0" dirty="0">
                <a:solidFill>
                  <a:srgbClr val="808080"/>
                </a:solidFill>
                <a:latin typeface="TimesTenLTStd-Bold"/>
              </a:rPr>
              <a:t>3.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[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*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]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8"/>
              </a:rPr>
              <a:t>=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(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PearsonMATHPRO02"/>
              </a:rPr>
              <a:t>*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b</a:t>
            </a:r>
            <a:r>
              <a:rPr lang="en-US" altLang="zh-CN" sz="2000" b="0" i="0" u="none" strike="noStrike" baseline="0" dirty="0">
                <a:solidFill>
                  <a:srgbClr val="000000"/>
                </a:solidFill>
                <a:latin typeface="TimesTenLTStd-Roman"/>
              </a:rPr>
              <a:t>) mod </a:t>
            </a:r>
            <a:r>
              <a:rPr lang="en-US" altLang="zh-CN" sz="2000" b="0" i="1" u="none" strike="noStrike" baseline="0" dirty="0">
                <a:solidFill>
                  <a:srgbClr val="000000"/>
                </a:solidFill>
                <a:latin typeface="TimesTenLTStd-Italic"/>
              </a:rPr>
              <a:t>n</a:t>
            </a:r>
            <a:endParaRPr lang="zh-CN" altLang="en-US" sz="32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25DE279-E2FE-407F-8F63-AC22AF387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3.Modular Arithmetic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422B974-7E44-4EAF-8FB6-17426C2A02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785" y="4403172"/>
            <a:ext cx="4026668" cy="19470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0C0F90E-3F21-41F9-BE33-DA49A87CD2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1532" y="4339482"/>
            <a:ext cx="4026668" cy="172819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55463FA-52AE-4B1B-94C6-5C58FB731E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1130" y="2132856"/>
            <a:ext cx="4839127" cy="1429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950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BF14F440-5447-4653-9F1B-14D7840B8C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318051"/>
          </a:xfrm>
        </p:spPr>
        <p:txBody>
          <a:bodyPr/>
          <a:lstStyle/>
          <a:p>
            <a:pPr algn="l"/>
            <a:r>
              <a:rPr lang="en-US" altLang="zh-CN" sz="1800" b="1" i="1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 of Modular Arithmetic</a:t>
            </a:r>
          </a:p>
          <a:p>
            <a:pPr marL="109728" indent="0" algn="l">
              <a:buNone/>
            </a:pPr>
            <a:r>
              <a:rPr lang="en-US" altLang="zh-CN" sz="1600" b="0" i="0" u="none" strike="noStrike" baseline="0" dirty="0">
                <a:latin typeface="TimesTenLTStd-Roman"/>
              </a:rPr>
              <a:t>    Define the set </a:t>
            </a:r>
            <a:r>
              <a:rPr lang="pt-BR" altLang="zh-CN" sz="1600" b="0" i="0" u="none" strike="noStrike" baseline="0" dirty="0">
                <a:latin typeface="TimesTenLTStd-Roman"/>
              </a:rPr>
              <a:t> Z</a:t>
            </a:r>
            <a:r>
              <a:rPr lang="pt-BR" altLang="zh-CN" sz="1600" b="0" i="1" u="none" strike="noStrike" baseline="-25000" dirty="0">
                <a:latin typeface="TimesTenLTStd-Italic"/>
              </a:rPr>
              <a:t>n</a:t>
            </a:r>
            <a:r>
              <a:rPr lang="pt-BR" altLang="zh-CN" sz="1600" b="0" i="1" u="none" strike="noStrike" baseline="0" dirty="0">
                <a:latin typeface="TimesTenLTStd-Italic"/>
              </a:rPr>
              <a:t> </a:t>
            </a:r>
            <a:r>
              <a:rPr lang="en-US" altLang="zh-CN" sz="1600" b="0" i="1" u="none" strike="noStrike" baseline="0" dirty="0">
                <a:latin typeface="TimesTenLTStd-Italic"/>
              </a:rPr>
              <a:t> </a:t>
            </a:r>
            <a:r>
              <a:rPr lang="en-US" altLang="zh-CN" sz="1600" b="0" i="0" u="none" strike="noStrike" baseline="0" dirty="0">
                <a:latin typeface="TimesTenLTStd-Roman"/>
              </a:rPr>
              <a:t>as the set of nonnegative integers less than </a:t>
            </a:r>
            <a:r>
              <a:rPr lang="en-US" altLang="zh-CN" sz="1600" b="0" i="1" u="none" strike="noStrike" baseline="0" dirty="0">
                <a:latin typeface="TimesTenLTStd-Italic"/>
              </a:rPr>
              <a:t>n</a:t>
            </a:r>
            <a:r>
              <a:rPr lang="en-US" altLang="zh-CN" sz="1600" b="0" i="0" u="none" strike="noStrike" baseline="0" dirty="0">
                <a:latin typeface="TimesTenLTStd-Roman"/>
              </a:rPr>
              <a:t>:</a:t>
            </a:r>
          </a:p>
          <a:p>
            <a:pPr marL="109728" indent="0" algn="l">
              <a:buNone/>
            </a:pPr>
            <a:r>
              <a:rPr lang="pt-BR" altLang="zh-CN" sz="1800" b="0" i="0" u="none" strike="noStrike" baseline="0" dirty="0">
                <a:latin typeface="TimesTenLTStd-Roman"/>
              </a:rPr>
              <a:t>                 Z</a:t>
            </a:r>
            <a:r>
              <a:rPr lang="pt-BR" altLang="zh-CN" sz="1800" b="0" i="1" u="none" strike="noStrike" baseline="-25000" dirty="0">
                <a:latin typeface="TimesTenLTStd-Italic"/>
              </a:rPr>
              <a:t>n</a:t>
            </a:r>
            <a:r>
              <a:rPr lang="pt-BR" altLang="zh-CN" sz="1800" b="0" i="1" u="none" strike="noStrike" baseline="0" dirty="0">
                <a:latin typeface="TimesTenLTStd-Italic"/>
              </a:rPr>
              <a:t> </a:t>
            </a:r>
            <a:r>
              <a:rPr lang="pt-BR" altLang="zh-CN" sz="1800" b="0" i="0" u="none" strike="noStrike" baseline="0" dirty="0">
                <a:latin typeface="PearsonMATHPRO08"/>
              </a:rPr>
              <a:t>= </a:t>
            </a:r>
            <a:r>
              <a:rPr lang="pt-BR" altLang="zh-CN" sz="1800" b="0" i="0" u="none" strike="noStrike" baseline="0" dirty="0">
                <a:latin typeface="TimesTenLTStd-Roman"/>
              </a:rPr>
              <a:t>{0, 1, </a:t>
            </a:r>
            <a:r>
              <a:rPr lang="en-US" altLang="zh-CN" sz="1800" dirty="0">
                <a:latin typeface="PearsonMATHPRO13"/>
              </a:rPr>
              <a:t>…</a:t>
            </a:r>
            <a:r>
              <a:rPr lang="zh-CN" altLang="en-US" sz="1800" dirty="0">
                <a:latin typeface="PearsonMATHPRO13"/>
              </a:rPr>
              <a:t> </a:t>
            </a:r>
            <a:r>
              <a:rPr lang="pt-BR" altLang="zh-CN" sz="1800" b="0" i="0" u="none" strike="noStrike" baseline="0" dirty="0">
                <a:latin typeface="TimesTenLTStd-Roman"/>
              </a:rPr>
              <a:t>, (</a:t>
            </a:r>
            <a:r>
              <a:rPr lang="pt-BR" altLang="zh-CN" sz="1800" b="0" i="1" u="none" strike="noStrike" baseline="0" dirty="0">
                <a:latin typeface="TimesTenLTStd-Italic"/>
              </a:rPr>
              <a:t>n </a:t>
            </a:r>
            <a:r>
              <a:rPr lang="pt-BR" altLang="zh-CN" sz="1800" b="0" i="0" u="none" strike="noStrike" baseline="0" dirty="0">
                <a:latin typeface="PearsonMATHPRO02"/>
              </a:rPr>
              <a:t>- </a:t>
            </a:r>
            <a:r>
              <a:rPr lang="pt-BR" altLang="zh-CN" sz="1800" b="0" i="0" u="none" strike="noStrike" baseline="0" dirty="0">
                <a:latin typeface="TimesTenLTStd-Roman"/>
              </a:rPr>
              <a:t>1)}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14F5831-276A-4B1E-92FB-9BAA64EFEB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24" y="2060848"/>
            <a:ext cx="4197412" cy="410445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FC3E375-CC70-4746-9A65-AABA62E83D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1844824"/>
            <a:ext cx="5562937" cy="2189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8125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F55FA91-1FFA-403D-B7AE-C6CC693FACF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1658" y="1315818"/>
                <a:ext cx="8229600" cy="4948068"/>
              </a:xfrm>
            </p:spPr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TimesTenLTStd-Roman"/>
                  </a:rPr>
                  <a:t>An integer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 &gt;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1 is a prime number if and only if its only divisors  are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sz="1800" b="0" i="0" u="none" strike="noStrike" baseline="0" dirty="0">
                    <a:latin typeface="TimesTenLTStd-Roman"/>
                  </a:rPr>
                  <a:t>1 and</a:t>
                </a:r>
                <a14:m>
                  <m:oMath xmlns:m="http://schemas.openxmlformats.org/officeDocument/2006/math">
                    <m:r>
                      <a:rPr lang="en-US" altLang="zh-CN" sz="1800" b="0" i="0" u="none" strike="noStrike" baseline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± </m:t>
                    </m:r>
                  </m:oMath>
                </a14:m>
                <a:r>
                  <a:rPr lang="en-US" altLang="zh-CN" sz="1800" b="0" i="1" u="none" strike="noStrike" baseline="0" dirty="0">
                    <a:latin typeface="TimesTenLTStd-Italic"/>
                  </a:rPr>
                  <a:t>p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.</a:t>
                </a:r>
              </a:p>
              <a:p>
                <a:pPr algn="l"/>
                <a:r>
                  <a:rPr lang="en-US" altLang="zh-CN" sz="1800" b="0" i="0" u="none" strike="noStrike" baseline="0" dirty="0">
                    <a:latin typeface="TimesTenLTStd-Roman"/>
                  </a:rPr>
                  <a:t>Any integer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dirty="0">
                    <a:latin typeface="PearsonMATHPRO02"/>
                  </a:rPr>
                  <a:t>&gt;</a:t>
                </a:r>
                <a:r>
                  <a:rPr lang="en-US" altLang="zh-CN" sz="1800" b="0" i="0" u="none" strike="noStrike" baseline="0" dirty="0">
                    <a:latin typeface="PearsonMATHPRO02"/>
                  </a:rPr>
                  <a:t>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1 can be factored in a unique way as,</a:t>
                </a:r>
              </a:p>
              <a:p>
                <a:pPr algn="l"/>
                <a:endParaRPr lang="en-US" altLang="zh-CN" sz="1800" b="0" i="0" u="none" strike="noStrike" baseline="0" dirty="0">
                  <a:latin typeface="TimesTenLTStd-Roman"/>
                </a:endParaRPr>
              </a:p>
              <a:p>
                <a:pPr marL="109728" indent="0"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bSup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×…×</m:t>
                      </m:r>
                      <m:sSubSup>
                        <m:sSubSup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b="0" i="1" u="none" strike="noStrike" baseline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p>
                      </m:sSubSup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 ,</m:t>
                      </m:r>
                    </m:oMath>
                  </m:oMathPara>
                </a14:m>
                <a:endParaRPr lang="en-US" altLang="zh-CN" sz="1800" b="0" i="1" u="none" strike="noStrike" baseline="0" dirty="0">
                  <a:latin typeface="Cambria Math" panose="02040503050406030204" pitchFamily="18" charset="0"/>
                </a:endParaRPr>
              </a:p>
              <a:p>
                <a:pPr marL="109728" indent="0"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&lt;…&lt;</m:t>
                      </m:r>
                      <m:sSub>
                        <m:sSubPr>
                          <m:ctrlP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1800" b="0" i="1" u="none" strike="noStrike" baseline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zh-CN" sz="1800" b="0" i="1" u="none" strike="noStrike" baseline="0" smtClean="0">
                          <a:latin typeface="Cambria Math" panose="02040503050406030204" pitchFamily="18" charset="0"/>
                        </a:rPr>
                        <m:t>,    </m:t>
                      </m:r>
                    </m:oMath>
                  </m:oMathPara>
                </a14:m>
                <a:endParaRPr lang="en-US" altLang="zh-CN" sz="1800" b="0" i="1" u="none" strike="noStrike" baseline="0" dirty="0">
                  <a:latin typeface="Cambria Math" panose="02040503050406030204" pitchFamily="18" charset="0"/>
                </a:endParaRPr>
              </a:p>
              <a:p>
                <a:pPr marL="109728" indent="0" algn="l">
                  <a:buNone/>
                </a:pPr>
                <a:r>
                  <a:rPr lang="en-US" altLang="zh-CN" sz="1800" b="0" u="none" strike="noStrike" baseline="0" dirty="0"/>
                  <a:t>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≥0, </m:t>
                    </m:r>
                    <m:sSub>
                      <m:sSubPr>
                        <m:ctrlP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1800" b="0" i="1" u="none" strike="noStrike" baseline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𝑝𝑟𝑖𝑚𝑒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∈[1,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1800" b="0" i="1" u="none" strike="noStrike" baseline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1800" b="0" i="0" u="none" strike="noStrike" baseline="0" dirty="0">
                    <a:latin typeface="TimesTenLTStd-Roman"/>
                  </a:rPr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F55FA91-1FFA-403D-B7AE-C6CC693FAC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1658" y="1315818"/>
                <a:ext cx="8229600" cy="4948068"/>
              </a:xfrm>
              <a:blipFill>
                <a:blip r:embed="rId2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DE5E77EA-81C7-41DA-AF66-19417910A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0847"/>
            <a:ext cx="8229600" cy="1143000"/>
          </a:xfrm>
        </p:spPr>
        <p:txBody>
          <a:bodyPr/>
          <a:lstStyle/>
          <a:p>
            <a:r>
              <a:rPr lang="en-US" altLang="zh-CN" dirty="0"/>
              <a:t>4.Prime Numbers</a:t>
            </a:r>
            <a:endParaRPr lang="zh-CN" altLang="en-US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EB40089-3A0C-42D6-9340-E759D351C3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789852"/>
            <a:ext cx="2182080" cy="10360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E5FA034-EC01-423A-93D8-5E258DF38B0D}"/>
                  </a:ext>
                </a:extLst>
              </p:cNvPr>
              <p:cNvSpPr txBox="1"/>
              <p:nvPr/>
            </p:nvSpPr>
            <p:spPr>
              <a:xfrm>
                <a:off x="4132269" y="3429000"/>
                <a:ext cx="4176464" cy="1914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∏"/>
                            <m:supHide m:val="on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p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e>
                    </m:nary>
                  </m:oMath>
                </a14:m>
                <a:r>
                  <a: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</a:t>
                </a:r>
              </a:p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sub>
                                </m:sSub>
                              </m:e>
                              <m:sub/>
                            </m:sSub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+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ll p ∈ P.</a:t>
                </a:r>
              </a:p>
              <a:p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:r>
                  <a:rPr lang="en-US" altLang="zh-CN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|b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E5FA034-EC01-423A-93D8-5E258DF38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269" y="3429000"/>
                <a:ext cx="4176464" cy="1914307"/>
              </a:xfrm>
              <a:prstGeom prst="rect">
                <a:avLst/>
              </a:prstGeom>
              <a:blipFill>
                <a:blip r:embed="rId4"/>
                <a:stretch>
                  <a:fillRect l="-1314" t="-22293" b="-22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66589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B113A23-9131-469B-94F7-4429F97F887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rmat’s Theorem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   If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prime 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a positive integer not divisible by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, then  </a:t>
                </a:r>
              </a:p>
              <a:p>
                <a:pPr marL="109728" indent="0" algn="ctr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a-DK" altLang="zh-CN" sz="24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da-DK" altLang="zh-CN" sz="2400" b="0" i="1" u="none" strike="noStrike" baseline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a-DK" altLang="zh-CN" sz="2400" b="0" i="1" u="none" strike="noStrike" baseline="0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da-DK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 1 (</m:t>
                    </m:r>
                    <m:r>
                      <a:rPr lang="da-DK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da-DK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a-DK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a-DK" altLang="zh-CN" sz="2400" b="0" i="1" u="none" strike="noStrike" baseline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200" dirty="0"/>
                  <a:t>   </a:t>
                </a:r>
                <a:r>
                  <a:rPr lang="en-US" altLang="zh-CN" sz="2400" dirty="0">
                    <a:latin typeface="TimesTenLTStd-Roman"/>
                  </a:rPr>
                  <a:t>(2.10)</a:t>
                </a:r>
              </a:p>
              <a:p>
                <a:pPr algn="l"/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B113A23-9131-469B-94F7-4429F97F88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C4DBB8F9-F635-4799-AD19-5BF5F04DF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5. Fermat’s &amp; Euler’s Theorems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2CEB775-5577-485E-A661-A5BCF5FA8C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996952"/>
            <a:ext cx="6192688" cy="33374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1BFB72F-8A7B-4A0C-8163-9C50DC2269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3720" y="1844824"/>
            <a:ext cx="2520280" cy="1832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378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EAAB9DC9-372F-4F0D-B019-67DD8DCAE01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95536" y="548680"/>
                <a:ext cx="8229600" cy="4525963"/>
              </a:xfrm>
            </p:spPr>
            <p:txBody>
              <a:bodyPr/>
              <a:lstStyle/>
              <a:p>
                <a:pPr algn="l"/>
                <a:r>
                  <a:rPr lang="en-US" altLang="zh-CN" sz="1800" b="0" i="0" u="none" strike="noStrike" baseline="0" dirty="0">
                    <a:latin typeface="TimesTenLTStd-Roman"/>
                  </a:rPr>
                  <a:t>An alternative form of Fermat’s theorem is also useful: If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prime </a:t>
                </a:r>
              </a:p>
              <a:p>
                <a:pPr marL="109728" indent="0" algn="l">
                  <a:buNone/>
                </a:pPr>
                <a:r>
                  <a:rPr lang="en-US" altLang="zh-CN" sz="1800" dirty="0">
                    <a:latin typeface="TimesTenLTStd-Roman"/>
                  </a:rPr>
                  <a:t>    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s a positive integer, then</a:t>
                </a:r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≡ 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1800" b="0" i="0" u="none" strike="noStrike" baseline="0" dirty="0">
                    <a:latin typeface="TimesTenLTStd-Roman"/>
                  </a:rPr>
                  <a:t>(mo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) </a:t>
                </a:r>
                <a:r>
                  <a:rPr lang="en-US" altLang="zh-CN" sz="1800" b="1" i="0" u="none" strike="noStrike" baseline="0" dirty="0">
                    <a:latin typeface="TimesTenLTStd-Bold"/>
                  </a:rPr>
                  <a:t>(2.11)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Note that the first form of the theorem [Equation (2.10)] requires that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be relatively prime to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p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, but this form does not.</a:t>
                </a:r>
                <a:endParaRPr lang="en-US" altLang="zh-CN" sz="1800" dirty="0">
                  <a:latin typeface="TimesTenLTStd-Roman"/>
                </a:endParaRPr>
              </a:p>
              <a:p>
                <a:pPr marL="109728" indent="0" algn="l">
                  <a:buNone/>
                </a:pPr>
                <a:endParaRPr lang="en-US" altLang="zh-CN" sz="1800" dirty="0">
                  <a:latin typeface="TimesTenLTStd-Roman"/>
                </a:endParaRPr>
              </a:p>
              <a:p>
                <a:pPr marL="109728" indent="0" algn="l">
                  <a:buNone/>
                </a:pPr>
                <a:endParaRPr lang="en-US" altLang="zh-CN" sz="1800" dirty="0">
                  <a:latin typeface="TimesTenLTStd-Roman"/>
                </a:endParaRPr>
              </a:p>
              <a:p>
                <a:pPr marL="109728" indent="0">
                  <a:buFont typeface="Wingdings 3"/>
                  <a:buNone/>
                </a:pPr>
                <a:endParaRPr lang="en-US" altLang="zh-CN" sz="1800" dirty="0">
                  <a:latin typeface="TimesTenLTStd-Roman"/>
                </a:endParaRPr>
              </a:p>
              <a:p>
                <a:r>
                  <a:rPr lang="en-US" altLang="zh-CN" sz="2400" dirty="0">
                    <a:latin typeface="TimesTenLTStd-Roman"/>
                  </a:rPr>
                  <a:t>Euler’s Totient Function </a:t>
                </a:r>
                <a14:m>
                  <m:oMath xmlns:m="http://schemas.openxmlformats.org/officeDocument/2006/math">
                    <m:r>
                      <a:rPr lang="en-US" altLang="zh-CN" sz="2400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en-US" altLang="zh-CN" sz="2400" b="0" i="0" smtClean="0">
                        <a:latin typeface="TimesTenLTStd-Roman"/>
                      </a:rPr>
                      <m:t> </m:t>
                    </m:r>
                  </m:oMath>
                </a14:m>
                <a:endParaRPr lang="en-US" altLang="zh-CN" sz="2400" dirty="0">
                  <a:latin typeface="TimesTenLTStd-Roman"/>
                </a:endParaRPr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     </m:t>
                    </m:r>
                  </m:oMath>
                </a14:m>
                <a:r>
                  <a:rPr lang="en-US" altLang="zh-CN" sz="1800" dirty="0">
                    <a:latin typeface="TimesTenLTStd-Roman"/>
                  </a:rPr>
                  <a:t>Given integer n,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m:rPr>
                        <m:nor/>
                      </m:rPr>
                      <a:rPr lang="en-US" altLang="zh-CN" sz="1800" b="0" i="0" smtClean="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is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defined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as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the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number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of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positive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integers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less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than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n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and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relatively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prime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to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n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.</m:t>
                    </m:r>
                  </m:oMath>
                </a14:m>
                <a:r>
                  <a:rPr lang="zh-CN" altLang="en-US" sz="1800" dirty="0">
                    <a:latin typeface="TimesTenLTStd-Roman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m:rPr>
                        <m:nor/>
                      </m:rPr>
                      <a:rPr lang="en-US" altLang="zh-CN" sz="1800">
                        <a:latin typeface="TimesTenLTStd-Roman"/>
                      </a:rPr>
                      <m:t> </m:t>
                    </m:r>
                  </m:oMath>
                </a14:m>
                <a:r>
                  <a:rPr lang="en-US" altLang="zh-CN" sz="1800" dirty="0">
                    <a:latin typeface="TimesTenLTStd-Roman"/>
                  </a:rPr>
                  <a:t>for prime </a:t>
                </a:r>
                <a14:m>
                  <m:oMath xmlns:m="http://schemas.openxmlformats.org/officeDocument/2006/math">
                    <m:r>
                      <a:rPr lang="en-US" altLang="zh-CN" sz="18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1800" dirty="0">
                    <a:latin typeface="TimesTenLTStd-Roman"/>
                  </a:rPr>
                  <a:t>.</a:t>
                </a:r>
                <a:endParaRPr lang="zh-CN" altLang="en-US" sz="1800" dirty="0">
                  <a:latin typeface="TimesTenLTStd-Roman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EAAB9DC9-372F-4F0D-B019-67DD8DCAE0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548680"/>
                <a:ext cx="8229600" cy="4525963"/>
              </a:xfrm>
              <a:blipFill>
                <a:blip r:embed="rId2"/>
                <a:stretch>
                  <a:fillRect t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3436EA58-4CE4-4B0E-9438-C308723D9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1529" y="2204864"/>
            <a:ext cx="6297613" cy="8640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68D424B-9EBD-464B-A573-920245EC35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5656" y="4221088"/>
            <a:ext cx="4988904" cy="2232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8758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9B35270-036F-483B-83B5-853EC06033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×(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1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9B35270-036F-483B-83B5-853EC06033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>
            <a:extLst>
              <a:ext uri="{FF2B5EF4-FFF2-40B4-BE49-F238E27FC236}">
                <a16:creationId xmlns:a16="http://schemas.microsoft.com/office/drawing/2014/main" id="{AF8E7B8C-6861-4899-822E-91E5912D85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3212976"/>
            <a:ext cx="4236432" cy="230961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0959EF6-D0D9-46A9-B196-D1A83852D5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6528" y="2061612"/>
            <a:ext cx="5530944" cy="885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798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E8F8EA9-5B04-4B9B-9465-BF163D34A7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66018"/>
                <a:ext cx="8229600" cy="4525963"/>
              </a:xfrm>
            </p:spPr>
            <p:txBody>
              <a:bodyPr/>
              <a:lstStyle/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uler’s Theorem</a:t>
                </a:r>
              </a:p>
              <a:p>
                <a:pPr marL="109728" indent="0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    For every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that are relatively prime:</a:t>
                </a:r>
              </a:p>
              <a:p>
                <a:pPr marL="109728" indent="0" algn="ctr">
                  <a:buNone/>
                </a:pPr>
                <a:r>
                  <a:rPr lang="en-US" altLang="zh-CN" sz="1800" b="0" u="none" strike="noStrike" baseline="0" dirty="0"/>
                  <a:t>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a-DK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da-DK" altLang="zh-CN" sz="1800" b="0" i="1" u="none" strike="noStrike" baseline="0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a-DK" altLang="zh-CN" sz="1800" b="0" i="1" u="none" strike="noStrike" baseline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da-DK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1(</m:t>
                    </m:r>
                    <m:r>
                      <a:rPr lang="da-DK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da-DK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da-DK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da-DK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)                                   </m:t>
                    </m:r>
                  </m:oMath>
                </a14:m>
                <a:r>
                  <a:rPr lang="da-DK" altLang="zh-CN" sz="1800" b="1" i="0" u="none" strike="noStrike" baseline="0" dirty="0">
                    <a:latin typeface="TimesTenLTStd-Bold"/>
                  </a:rPr>
                  <a:t>(2.12)</a:t>
                </a:r>
              </a:p>
              <a:p>
                <a:pPr marL="109728" indent="0" algn="ctr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an alternative form </a:t>
                </a:r>
                <a14:m>
                  <m:oMath xmlns:m="http://schemas.openxmlformats.org/officeDocument/2006/math">
                    <m:r>
                      <a:rPr lang="en-US" altLang="zh-CN" sz="1800" b="0" i="0" u="none" strike="noStrike" baseline="0" dirty="0" smtClean="0">
                        <a:latin typeface="Cambria Math" panose="02040503050406030204" pitchFamily="18" charset="0"/>
                      </a:rPr>
                      <m:t>: </m:t>
                    </m:r>
                    <m:sSup>
                      <m:sSupPr>
                        <m:ctrlP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sz="1800" b="0" i="1" u="none" strike="noStrike" baseline="0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b="0" i="1" u="none" strike="noStrike" baseline="0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𝑚𝑜𝑑</m:t>
                        </m:r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800" b="0" i="1" u="none" strike="noStrike" baseline="0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      </m:t>
                    </m:r>
                  </m:oMath>
                </a14:m>
                <a:r>
                  <a:rPr lang="en-US" altLang="zh-CN" sz="1800" b="1" i="0" u="none" strike="noStrike" baseline="0" dirty="0">
                    <a:latin typeface="TimesTenLTStd-Bold"/>
                  </a:rPr>
                  <a:t>(2.13)</a:t>
                </a:r>
              </a:p>
              <a:p>
                <a:pPr algn="ctr"/>
                <a:endParaRPr lang="da-DK" altLang="zh-CN" sz="1800" b="1" i="0" u="none" strike="noStrike" baseline="0" dirty="0">
                  <a:latin typeface="TimesTenLTStd-Bold"/>
                </a:endParaRPr>
              </a:p>
              <a:p>
                <a:pPr algn="ctr"/>
                <a:endParaRPr lang="da-DK" altLang="zh-CN" sz="1800" b="1" dirty="0">
                  <a:latin typeface="TimesTenLTStd-Bold"/>
                </a:endParaRPr>
              </a:p>
              <a:p>
                <a:pPr algn="ctr"/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AE8F8EA9-5B04-4B9B-9465-BF163D34A7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66018"/>
                <a:ext cx="8229600" cy="4525963"/>
              </a:xfrm>
              <a:blipFill>
                <a:blip r:embed="rId2"/>
                <a:stretch>
                  <a:fillRect t="-12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id="{774BB729-3CF7-451F-BC9F-94D655A997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3212976"/>
            <a:ext cx="6114457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908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DC8FC2A1-7D2C-46D1-A8AA-090BBF362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3390" y="881356"/>
            <a:ext cx="5814123" cy="35517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5C1700D-A673-4065-AF43-DBC2ECB03D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0165" y="1300226"/>
            <a:ext cx="5814123" cy="5153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074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A75A48C-257E-46F0-9A5C-3C1312B65F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1600" y="1417638"/>
            <a:ext cx="7715200" cy="4948068"/>
          </a:xfrm>
        </p:spPr>
        <p:txBody>
          <a:bodyPr/>
          <a:lstStyle/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Divisibility and the Division Algorithm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Euclidean Algorithm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Modular Arithmetic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Prime Numbers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Fermat’s and Euler’s Theorems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Testing for Primality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Finding Multiplicative Inverse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 The Chinese Remainder Theorem</a:t>
            </a:r>
          </a:p>
          <a:p>
            <a:pPr marL="109728" indent="0">
              <a:buNone/>
            </a:pP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 Discrete Logarithms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A1E7865-E7B1-474C-A1B1-105B019DB3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81776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692696"/>
            <a:ext cx="8229600" cy="4685939"/>
          </a:xfrm>
        </p:spPr>
        <p:txBody>
          <a:bodyPr>
            <a:norm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 3.1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uler’s Formula for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p and q be distinct primes and let</a:t>
            </a:r>
          </a:p>
          <a:p>
            <a:pPr marL="109728" indent="0">
              <a:buNone/>
            </a:pP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g </a:t>
            </a:r>
            <a:r>
              <a:rPr lang="en-US" altLang="zh-CN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i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p − 1, q − 1).       </a:t>
            </a:r>
          </a:p>
          <a:p>
            <a:pPr marL="109728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                           </a:t>
            </a:r>
          </a:p>
          <a:p>
            <a:pPr marL="109728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p−1)(q−1)/g 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≡ 1 (mod </a:t>
            </a:r>
            <a:r>
              <a:rPr lang="en-US" altLang="zh-CN" sz="2400" i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9728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a satisfyi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109728" indent="0"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:</a:t>
            </a:r>
          </a:p>
          <a:p>
            <a:pPr marL="109728" indent="0">
              <a:buNone/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lcm(p-1,q-1)=</a:t>
            </a:r>
            <a:r>
              <a:rPr lang="en-US" altLang="zh-CN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p−1)(q−1)/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:  divisible by both (p-1) and (q-1).</a:t>
            </a:r>
          </a:p>
          <a:p>
            <a:pPr marL="109728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In particular, if p and q are odd primes, then</a:t>
            </a:r>
          </a:p>
          <a:p>
            <a:pPr marL="109728" indent="0">
              <a:buNone/>
            </a:pP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a</a:t>
            </a:r>
            <a:r>
              <a:rPr lang="en-US" altLang="zh-CN" sz="2400" i="1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p−1)(q−1)/2 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≡ 1 (mod </a:t>
            </a:r>
            <a:r>
              <a:rPr lang="en-US" altLang="zh-CN" sz="2400" i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9728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for all a satisfyi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,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内容占位符 1"/>
          <p:cNvSpPr txBox="1">
            <a:spLocks/>
          </p:cNvSpPr>
          <p:nvPr/>
        </p:nvSpPr>
        <p:spPr>
          <a:xfrm>
            <a:off x="215516" y="5013176"/>
            <a:ext cx="8712968" cy="14274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}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−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mo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9728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imilarly,    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mod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109728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Therefore,   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−</a:t>
            </a:r>
            <a:r>
              <a:rPr lang="pt-BR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pt-BR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g</a:t>
            </a:r>
            <a:r>
              <a:rPr lang="pt-BR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mod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76922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1124743"/>
            <a:ext cx="8229600" cy="2952329"/>
          </a:xfrm>
        </p:spPr>
        <p:txBody>
          <a:bodyPr>
            <a:norm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ition 3.4 </a:t>
            </a:r>
            <a:r>
              <a:rPr lang="en-US" altLang="zh-CN" sz="2000" b="1" dirty="0"/>
              <a:t>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p and q be distinct primes and let e ≥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tisfy</a:t>
            </a:r>
          </a:p>
          <a:p>
            <a:pPr marL="109728" indent="0"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, (p − 1)(q − 1)) = 1.</a:t>
            </a:r>
          </a:p>
          <a:p>
            <a:pPr marL="109728" indent="0"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e has an inverse modulo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−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−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ay</a:t>
            </a:r>
          </a:p>
          <a:p>
            <a:pPr marL="109728" indent="0">
              <a:buNone/>
            </a:pP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de ≡ </a:t>
            </a:r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mod (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− </a:t>
            </a:r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(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− </a:t>
            </a:r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)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109728" indent="0"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hen the congruence 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da-DK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≡ c </a:t>
            </a:r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da-DK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da-DK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the unique solution </a:t>
            </a:r>
          </a:p>
          <a:p>
            <a:pPr marL="109728" indent="0"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x ≡ c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od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80803" y="3536061"/>
            <a:ext cx="80648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of: </a:t>
            </a:r>
          </a:p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rrectness:</a:t>
            </a:r>
          </a:p>
          <a:p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(c</a:t>
            </a:r>
            <a:r>
              <a:rPr lang="en-US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≡ </a:t>
            </a:r>
            <a:r>
              <a:rPr lang="en-US" altLang="zh-CN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od </a:t>
            </a:r>
            <a:r>
              <a:rPr lang="en-US" altLang="zh-CN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a-DK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≡ c</a:t>
            </a:r>
            <a:r>
              <a:rPr lang="da-DK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+k(p−1)(q-1)</a:t>
            </a:r>
            <a:r>
              <a:rPr lang="da-DK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od pq) </a:t>
            </a:r>
          </a:p>
          <a:p>
            <a:r>
              <a:rPr lang="da-DK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≡ c · (c</a:t>
            </a:r>
            <a:r>
              <a:rPr lang="en-US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p−1)(q-1)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od </a:t>
            </a:r>
            <a:r>
              <a:rPr lang="en-US" altLang="zh-CN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≡ c · 1</a:t>
            </a:r>
            <a:r>
              <a:rPr lang="en-US" altLang="zh-CN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od </a:t>
            </a:r>
            <a:r>
              <a:rPr lang="en-US" altLang="zh-CN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≡ c (mod </a:t>
            </a:r>
            <a:r>
              <a:rPr lang="en-US" altLang="zh-CN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zh-CN" altLang="en-US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5085184"/>
            <a:ext cx="30243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iqueness: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18069"/>
              </p:ext>
            </p:extLst>
          </p:nvPr>
        </p:nvGraphicFramePr>
        <p:xfrm>
          <a:off x="1187624" y="5448667"/>
          <a:ext cx="6103337" cy="69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457200" progId="Equation.DSMT4">
                  <p:embed/>
                </p:oleObj>
              </mc:Choice>
              <mc:Fallback>
                <p:oleObj name="Equation" r:id="rId2" imgW="3936960" imgH="457200" progId="Equation.DSMT4">
                  <p:embed/>
                  <p:pic>
                    <p:nvPicPr>
                      <p:cNvPr id="7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448667"/>
                        <a:ext cx="6103337" cy="694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2323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D1EE62D-ED93-4112-ABCD-BCAEF26A79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ler-Rabin Algorith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B97853A-5BAE-49C5-92A1-2CB2045BA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Testing for Primality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C8490B-8EC5-423F-B6B8-0E9156540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992498"/>
            <a:ext cx="6624736" cy="1912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BD25770-85A3-4F6F-B4B3-5967B7FC1CF5}"/>
                  </a:ext>
                </a:extLst>
              </p:cNvPr>
              <p:cNvSpPr txBox="1"/>
              <p:nvPr/>
            </p:nvSpPr>
            <p:spPr>
              <a:xfrm>
                <a:off x="611560" y="4005064"/>
                <a:ext cx="4896544" cy="134075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.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is prim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  <a:p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)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𝑐𝑜𝑚𝑝𝑜𝑠𝑖𝑡𝑒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).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|"/>
                        <m:ctrlPr>
                          <a:rPr lang="en-US" altLang="zh-CN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𝑖𝑠</m:t>
                        </m:r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𝑜𝑚𝑝𝑜𝑠𝑖𝑡𝑒</m:t>
                        </m:r>
                      </m:e>
                    </m:d>
                    <m:sSup>
                      <m:sSupPr>
                        <m:ctrlPr>
                          <a:rPr lang="en-US" altLang="zh-CN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]&lt;</m:t>
                    </m:r>
                    <m:f>
                      <m:fPr>
                        <m:ctrlPr>
                          <a:rPr lang="en-US" altLang="zh-CN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). all k distinct a satisf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4BD25770-85A3-4F6F-B4B3-5967B7FC1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05064"/>
                <a:ext cx="4896544" cy="1340752"/>
              </a:xfrm>
              <a:prstGeom prst="rect">
                <a:avLst/>
              </a:prstGeom>
              <a:blipFill>
                <a:blip r:embed="rId3"/>
                <a:stretch>
                  <a:fillRect t="-4091" b="-6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id="{7C5CCA3D-D95F-4100-9115-A9DFB3F6F4DB}"/>
              </a:ext>
            </a:extLst>
          </p:cNvPr>
          <p:cNvSpPr/>
          <p:nvPr/>
        </p:nvSpPr>
        <p:spPr>
          <a:xfrm>
            <a:off x="5528551" y="4509120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FEAC90-15AB-414C-A9E6-33DB8F53CA2F}"/>
                  </a:ext>
                </a:extLst>
              </p:cNvPr>
              <p:cNvSpPr txBox="1"/>
              <p:nvPr/>
            </p:nvSpPr>
            <p:spPr>
              <a:xfrm>
                <a:off x="6084168" y="4227475"/>
                <a:ext cx="2602632" cy="56733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 panose="02040503050406030204" pitchFamily="18" charset="0"/>
                  </a:rPr>
                  <a:t>P[n is prime]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1−</m:t>
                    </m:r>
                    <m:sSup>
                      <m:sSupPr>
                        <m:ctrlP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b="0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b="0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b="0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endParaRPr lang="en-US" altLang="zh-CN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25FEAC90-15AB-414C-A9E6-33DB8F53C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168" y="4227475"/>
                <a:ext cx="2602632" cy="567335"/>
              </a:xfrm>
              <a:prstGeom prst="rect">
                <a:avLst/>
              </a:prstGeom>
              <a:blipFill>
                <a:blip r:embed="rId4"/>
                <a:stretch>
                  <a:fillRect l="-2108" b="-85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76810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9F74E921-C914-48F8-8520-5D1B7B0AB5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-1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𝑜𝑑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𝑢𝑚𝑏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3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h𝑒𝑛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𝑓𝑜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𝑠𝑜𝑚𝑒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𝑜𝑑𝑑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𝑛𝑢𝑚𝑏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𝑛𝑡𝑒𝑔𝑒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.</m:t>
                    </m:r>
                  </m:oMath>
                </a14:m>
                <a:endParaRPr lang="en-US" altLang="zh-CN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=33, 33-1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1;</a:t>
                </a:r>
              </a:p>
              <a:p>
                <a:pPr lvl="1"/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n=77, 77-1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∗19</m:t>
                    </m:r>
                  </m:oMath>
                </a14:m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lvl="1"/>
                <a:endParaRPr lang="en-US" altLang="zh-CN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mma-2:</a:t>
                </a:r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prime, a&lt;p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nd only if </a:t>
                </a:r>
              </a:p>
              <a:p>
                <a:pPr marL="109728" indent="0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a=1 mod p or  a=p-1 mod p</a:t>
                </a:r>
              </a:p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if 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=1 mod p or  a=p-1 mod p then</a:t>
                </a:r>
              </a:p>
              <a:p>
                <a:pPr marL="109728" indent="0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</a:p>
              <a:p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         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</a:t>
                </a:r>
                <a:r>
                  <a:rPr lang="en-US" altLang="zh-CN" sz="24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p=1then (a</a:t>
                </a:r>
                <a:r>
                  <a:rPr lang="en-US" altLang="zh-CN" sz="24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1 )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</a:t>
                </a:r>
                <a:r>
                  <a:rPr lang="en-US" altLang="zh-CN" sz="24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;   </a:t>
                </a:r>
              </a:p>
              <a:p>
                <a:pPr marL="109728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i.e., (a-1)(a+1)=0 mod p; </a:t>
                </a:r>
              </a:p>
              <a:p>
                <a:pPr marL="109728" indent="0">
                  <a:buNone/>
                </a:pP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i.e.   a=1 mod p or  a=p-1 mod p.</a:t>
                </a:r>
              </a:p>
              <a:p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9F74E921-C914-48F8-8520-5D1B7B0AB5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8230DBC8-A181-4B36-BFB9-6E23B6E92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Testing for Primal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12066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48D8F83A-A898-4121-A48F-9C4E52D24BA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4784"/>
                <a:ext cx="8229600" cy="4680520"/>
              </a:xfrm>
            </p:spPr>
            <p:txBody>
              <a:bodyPr>
                <a:normAutofit/>
              </a:bodyPr>
              <a:lstStyle/>
              <a:p>
                <a:pPr marL="109728" indent="0"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osition</a:t>
                </a:r>
                <a:r>
                  <a:rPr lang="zh-CN" alt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ime p&gt;2, p-1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&gt;0 and odd q; if a is an integer with 1&lt;a&lt;p-1, then </a:t>
                </a: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) 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≡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(mod p)  or</a:t>
                </a: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2)  there exists j with 1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MS PGothic" pitchFamily="34" charset="-128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MS PGothic" pitchFamily="34" charset="-128"/>
                    <a:cs typeface="Times New Roman" panose="02020603050405020304" pitchFamily="18" charset="0"/>
                  </a:rPr>
                  <a:t>≤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=(-1) mod p=p-1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CN" sz="2000" b="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altLang="zh-CN" sz="2000" b="0" i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≡ -1 (mod p).</a:t>
                </a:r>
              </a:p>
              <a:p>
                <a:pPr marL="109728" indent="0">
                  <a:buNone/>
                </a:pPr>
                <a:endParaRPr lang="en-US" altLang="zh-CN" sz="20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prime p,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1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≡1(mod p). 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-1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p=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baseline="6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=1;  Among {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,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q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,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q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,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,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baseline="6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-1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,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baseline="6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}:</a:t>
                </a: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i="1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p=1  or</a:t>
                </a:r>
              </a:p>
              <a:p>
                <a:pPr marL="109728" indent="0">
                  <a:buNone/>
                </a:pP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-1 mod p (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mod p ) fo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herwise, p is  composite.</a:t>
                </a:r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48D8F83A-A898-4121-A48F-9C4E52D24BA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4784"/>
                <a:ext cx="8229600" cy="4680520"/>
              </a:xfrm>
              <a:blipFill>
                <a:blip r:embed="rId2"/>
                <a:stretch>
                  <a:fillRect t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5DF02A1C-E740-49E5-8491-D1B90869EF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Testing for Primal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305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4C48E12-0A53-4357-8D9F-D249E1848F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435280" cy="4525963"/>
              </a:xfrm>
            </p:spPr>
            <p:txBody>
              <a:bodyPr/>
              <a:lstStyle/>
              <a:p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1. n=29,  (n-1)=28=2</a:t>
                </a:r>
                <a:r>
                  <a:rPr lang="en-US" altLang="zh-CN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7)=2</a:t>
                </a:r>
                <a:r>
                  <a:rPr lang="en-US" altLang="zh-CN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.  </a:t>
                </a:r>
              </a:p>
              <a:p>
                <a:pPr lvl="1"/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a=10, 10</a:t>
                </a:r>
                <a:r>
                  <a:rPr lang="en-US" altLang="zh-CN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 29=17, (10</a:t>
                </a:r>
                <a:r>
                  <a:rPr lang="en-US" altLang="zh-CN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9 =28, n maybe prime;  </a:t>
                </a:r>
              </a:p>
              <a:p>
                <a:pPr lvl="1"/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a=2, 2</a:t>
                </a:r>
                <a:r>
                  <a:rPr lang="en-US" altLang="zh-CN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9 =12, 2</a:t>
                </a:r>
                <a:r>
                  <a:rPr lang="en-US" altLang="zh-CN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9=28; n maybe prime;</a:t>
                </a:r>
              </a:p>
              <a:p>
                <a:pPr lvl="1"/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all a&lt;29, result are all “maybe prime”.</a:t>
                </a:r>
              </a:p>
              <a:p>
                <a:pPr lvl="1"/>
                <a:endParaRPr lang="en-US" altLang="zh-CN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. n=221, n-1=220=2</a:t>
                </a:r>
                <a:r>
                  <a:rPr lang="en-US" altLang="zh-CN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5)= 2</a:t>
                </a:r>
                <a:r>
                  <a:rPr lang="en-US" altLang="zh-CN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.</a:t>
                </a:r>
              </a:p>
              <a:p>
                <a:pPr lvl="1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a=21, 21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21=200, (21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21=220, maybe prime;</a:t>
                </a:r>
              </a:p>
              <a:p>
                <a:pPr lvl="1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a=5, 5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21 =112, (5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16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21=168;  221 must be composite.</a:t>
                </a:r>
              </a:p>
              <a:p>
                <a:pPr lvl="1"/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eption: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09728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n satisfying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nd ii) does not mean n being prime.</a:t>
                </a:r>
              </a:p>
              <a:p>
                <a:pPr marL="109728" indent="0">
                  <a:buNone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AU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=2047, n-1=2</a:t>
                </a:r>
                <a14:m>
                  <m:oMath xmlns:m="http://schemas.openxmlformats.org/officeDocument/2006/math">
                    <m:r>
                      <a:rPr lang="en-AU" altLang="zh-CN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AU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23, 2</a:t>
                </a:r>
                <a:r>
                  <a:rPr lang="en-AU" altLang="zh-CN" sz="2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23</a:t>
                </a:r>
                <a:r>
                  <a:rPr lang="en-AU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047=1 but n=2047=23</a:t>
                </a:r>
                <a14:m>
                  <m:oMath xmlns:m="http://schemas.openxmlformats.org/officeDocument/2006/math">
                    <m:r>
                      <a:rPr lang="en-AU" altLang="zh-CN" sz="20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AU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9</a:t>
                </a:r>
                <a:r>
                  <a:rPr lang="en-AU" altLang="zh-CN" sz="1800" dirty="0"/>
                  <a:t>;</a:t>
                </a:r>
                <a:r>
                  <a:rPr lang="zh-CN" altLang="en-AU" sz="1800" dirty="0"/>
                  <a:t> </a:t>
                </a:r>
                <a:endParaRPr lang="zh-CN" altLang="en-US" sz="1800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14C48E12-0A53-4357-8D9F-D249E1848F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435280" cy="4525963"/>
              </a:xfrm>
              <a:blipFill>
                <a:blip r:embed="rId2"/>
                <a:stretch>
                  <a:fillRect t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4632C5A4-5681-4363-AABB-A95BBD8BE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6.Testing for Primalit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520275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DD303315-6D88-49E5-9E7A-E01A2CFA15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mod n = 1, x=a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?</a:t>
            </a:r>
          </a:p>
          <a:p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) Euler’s Theorem </a:t>
            </a:r>
          </a:p>
          <a:p>
            <a:pPr lvl="1"/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zh-CN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n =1= a</a:t>
            </a:r>
            <a:r>
              <a:rPr lang="el-GR" altLang="zh-CN" sz="2000" b="1" i="1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n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l-GR" altLang="zh-CN" sz="2000" b="1" i="1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-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n.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if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mod n =1, then </a:t>
            </a:r>
          </a:p>
          <a:p>
            <a:pPr marL="393192" lvl="1" indent="0"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x=a</a:t>
            </a:r>
            <a:r>
              <a:rPr lang="el-GR" altLang="zh-CN" sz="2000" b="1" i="1" baseline="30000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0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-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n</a:t>
            </a:r>
          </a:p>
          <a:p>
            <a:pPr marL="393192" lvl="1" indent="0">
              <a:buNone/>
            </a:pP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3192" lvl="1" indent="0">
              <a:buNone/>
            </a:pPr>
            <a:endParaRPr lang="en-US" altLang="zh-C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3192" lvl="1" indent="0"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If </a:t>
            </a:r>
            <a:r>
              <a:rPr lang="el-GR" altLang="zh-CN" sz="2000" b="1" i="1" dirty="0">
                <a:latin typeface="Times New Roman" panose="02020603050405020304" pitchFamily="18" charset="0"/>
                <a:ea typeface="Arial Unicode MS" pitchFamily="34" charset="-122"/>
                <a:cs typeface="Times New Roman" panose="02020603050405020304" pitchFamily="18" charset="0"/>
              </a:rPr>
              <a:t>φ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 is unknown, apply Extended Euclidean Algorithm to find x.</a:t>
            </a: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7D37BE9-429E-4107-89F9-33F858A2D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Finding multiplicative invers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17610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33465E30-2A32-4554-B96B-2967A9A724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38661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rem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If g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cd</a:t>
            </a: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(a, n) and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|b</a:t>
            </a: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then ax mod n=b has g</a:t>
            </a:r>
            <a:r>
              <a:rPr lang="zh-CN" altLang="en-US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solutions :</a:t>
            </a:r>
            <a:endParaRPr lang="zh-CN" altLang="en-US" sz="2000" b="1" i="1" dirty="0"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sv-SE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              x=[x</a:t>
            </a:r>
            <a:r>
              <a:rPr lang="sv-SE" altLang="zh-CN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</a:t>
            </a:r>
            <a:r>
              <a:rPr lang="sv-SE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+ t( n/g )] mod n,  t = 0,1,…, g-1. </a:t>
            </a:r>
            <a:endParaRPr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>
              <a:lnSpc>
                <a:spcPct val="8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where x</a:t>
            </a:r>
            <a:r>
              <a:rPr lang="en-US" altLang="zh-CN" sz="2000" b="1" i="1" baseline="-25000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</a:t>
            </a:r>
            <a:r>
              <a:rPr lang="zh-CN" altLang="en-US" sz="2000" b="1" i="1" baseline="-25000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is the solution to (a/g)x mod (n/g)=b/g.</a:t>
            </a:r>
          </a:p>
          <a:p>
            <a:pPr>
              <a:lnSpc>
                <a:spcPct val="85000"/>
              </a:lnSpc>
              <a:spcBef>
                <a:spcPct val="15000"/>
              </a:spcBef>
              <a:buFont typeface="Wingdings" pitchFamily="2" charset="2"/>
              <a:buNone/>
            </a:pPr>
            <a:endParaRPr lang="zh-CN" altLang="en-US" sz="2000" i="1" dirty="0"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if ax mod n =b, then there exists integer k 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s.t.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ax-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kn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=b, hence 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|a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|b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yields 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|b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.  Due to 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cd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(a/</a:t>
            </a:r>
            <a:r>
              <a:rPr lang="en-US" altLang="zh-CN" sz="2000" i="1" dirty="0" err="1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g,n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/g)=1,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                (a/g)x mod (n/g)=b/g                   </a:t>
            </a:r>
            <a:r>
              <a:rPr lang="zh-CN" altLang="en-US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（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） </a:t>
            </a:r>
            <a:endParaRPr lang="en-US" altLang="zh-CN" sz="2000" i="1" dirty="0"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has unique solution x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∈[1,( n/g )-1].  (1) multiplied by g gives</a:t>
            </a:r>
            <a:endParaRPr lang="zh-CN" altLang="en-US" sz="2000" i="1" dirty="0"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 marL="109728" indent="0">
              <a:lnSpc>
                <a:spcPct val="120000"/>
              </a:lnSpc>
              <a:buNone/>
            </a:pP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ax mod n=b                  (2)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</a:t>
            </a:r>
            <a:r>
              <a:rPr lang="en-US" altLang="zh-CN" sz="2000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lso a solution to (2).  Moreover, due to n|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*t*n/g),        </a:t>
            </a:r>
          </a:p>
          <a:p>
            <a:pPr marL="109728" indent="0">
              <a:lnSpc>
                <a:spcPct val="120000"/>
              </a:lnSpc>
              <a:buNone/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x = x</a:t>
            </a:r>
            <a:r>
              <a:rPr lang="en-US" altLang="zh-CN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t( n/g ) mod n, t=0,1, …, g-1 are all solutions to (3).</a:t>
            </a:r>
            <a:endParaRPr lang="zh-CN" alt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286B36BB-C5A5-43E6-8E04-E785E04BCE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/>
              <a:t>ax=b mod n, x=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28693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681AE1C-57BE-4FF4-B490-E60E977CD6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Find x in 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x=4 mod 10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g=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,10)=2 and 2|4,  there are g=2 solutions to x.  To find solution </a:t>
            </a: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v-SE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/g)x mod ( n/g)=b/g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sv-SE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3x mod 5=2, x</a:t>
            </a:r>
            <a:r>
              <a:rPr lang="sv-SE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4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sv-SE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According to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sv-SE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       x=[x</a:t>
            </a:r>
            <a:r>
              <a:rPr lang="sv-SE" altLang="zh-CN" sz="2000" b="1" i="1" baseline="-25000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1</a:t>
            </a:r>
            <a:r>
              <a:rPr lang="sv-SE" altLang="zh-CN" sz="2000" b="1" i="1" dirty="0">
                <a:latin typeface="Times New Roman" panose="02020603050405020304" pitchFamily="18" charset="0"/>
                <a:ea typeface="Arial Unicode MS"/>
                <a:cs typeface="Times New Roman" panose="02020603050405020304" pitchFamily="18" charset="0"/>
              </a:rPr>
              <a:t> + t( n/g )] mod n,  t = 0,1,…, g-1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sv-SE" altLang="zh-CN" sz="2000" b="1" i="1" dirty="0">
              <a:latin typeface="Times New Roman" panose="02020603050405020304" pitchFamily="18" charset="0"/>
              <a:ea typeface="Arial Unicode MS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[4 +0*(10/2)] mod 10 =4, 	t=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sv-SE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x=[4 +1*(10/2)] mod 10 =9,	t=1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E070833-FE6C-4604-8201-1547FE7BC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x=b mod n, x=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288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7E768ED-A517-44CD-A62E-2590003BB9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136" y="1268760"/>
            <a:ext cx="8229600" cy="5256584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8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</a:t>
            </a:r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  <a:p>
            <a:pPr>
              <a:lnSpc>
                <a:spcPct val="12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zh-CN" sz="3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et </a:t>
            </a:r>
            <a:r>
              <a:rPr lang="en-US" altLang="zh-CN" sz="36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,d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e pairwise coprime integers, </a:t>
            </a:r>
            <a:r>
              <a:rPr lang="en-US" altLang="zh-CN" sz="36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=d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6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…d</a:t>
            </a:r>
            <a:r>
              <a:rPr lang="en-US" altLang="zh-CN" sz="36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hen </a:t>
            </a:r>
            <a:endParaRPr lang="en-US" altLang="zh-CN" sz="29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(x) mod n=0 </a:t>
            </a:r>
          </a:p>
          <a:p>
            <a:pPr>
              <a:lnSpc>
                <a:spcPct val="12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9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3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f and only if    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(x) mod d</a:t>
            </a:r>
            <a:r>
              <a:rPr lang="en-US" altLang="zh-CN" sz="36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0, 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≤i≤t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6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3200" dirty="0"/>
              <a:t>  </a:t>
            </a:r>
            <a:r>
              <a:rPr lang="en-US" altLang="zh-CN" sz="3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of</a:t>
            </a:r>
            <a:r>
              <a:rPr lang="zh-CN" altLang="en-US" sz="3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altLang="zh-CN" sz="25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zh-CN" altLang="en-US" sz="33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</a:t>
            </a:r>
            <a:r>
              <a:rPr lang="en-US" altLang="zh-CN" sz="33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ecessity</a:t>
            </a:r>
            <a:r>
              <a:rPr lang="zh-CN" altLang="en-US" sz="33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|f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|f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,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1,…,t. 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zh-CN" altLang="en-US" sz="33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</a:t>
            </a:r>
            <a:r>
              <a:rPr lang="en-US" altLang="zh-CN" sz="33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ufficiency</a:t>
            </a:r>
            <a:r>
              <a:rPr lang="zh-CN" altLang="en-US" sz="33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：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cd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d</a:t>
            </a:r>
            <a:r>
              <a:rPr lang="en-US" altLang="zh-CN" sz="33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=1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|f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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|f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x)</a:t>
            </a:r>
            <a:endParaRPr lang="en-US" altLang="zh-CN" sz="3300" i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ince all 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3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re pairwise coprime, then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cd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=1, 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           i.e.,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b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=1   (#); 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|f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=f(x);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|f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(x)=f(x);</a:t>
            </a:r>
            <a:endParaRPr lang="en-US" altLang="zh-CN" sz="33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(#)*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: 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f(x)       (substitution)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   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f(x)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a*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+b*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(x)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=f(x)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|f(x) .              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Similarly, 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cd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,d</a:t>
            </a:r>
            <a:r>
              <a:rPr lang="en-US" altLang="zh-CN" sz="33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)=1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33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3300" i="1" baseline="-250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|f(x)</a:t>
            </a:r>
          </a:p>
          <a:p>
            <a:pPr marL="109728" indent="0">
              <a:lnSpc>
                <a:spcPct val="120000"/>
              </a:lnSpc>
              <a:spcBef>
                <a:spcPct val="15000"/>
              </a:spcBef>
              <a:buNone/>
            </a:pP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</a:t>
            </a:r>
            <a:r>
              <a:rPr lang="en-US" altLang="zh-CN" sz="33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terate the above process 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3300" i="1" dirty="0" err="1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|f</a:t>
            </a:r>
            <a:r>
              <a:rPr lang="en-US" altLang="zh-CN" sz="3300" i="1" dirty="0">
                <a:solidFill>
                  <a:srgbClr val="00B0F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x)</a:t>
            </a:r>
            <a:r>
              <a:rPr lang="en-US" altLang="zh-CN" sz="33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zh-CN" altLang="en-US" sz="29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094014E-93F9-42CA-A10A-E80CD0392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0521" y="188640"/>
            <a:ext cx="8229600" cy="1080120"/>
          </a:xfrm>
        </p:spPr>
        <p:txBody>
          <a:bodyPr/>
          <a:lstStyle/>
          <a:p>
            <a:r>
              <a:rPr lang="en-US" altLang="zh-CN" dirty="0"/>
              <a:t>8.Chinese Remainder Theor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99807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43514C3-DF85-4E26-878C-D0DD98B6D8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229600" cy="4948068"/>
              </a:xfrm>
            </p:spPr>
            <p:txBody>
              <a:bodyPr/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visibility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      nonzero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b </a:t>
                </a:r>
                <a:r>
                  <a:rPr lang="en-US" altLang="zh-CN" sz="1800" b="1" i="0" u="none" strike="noStrike" baseline="0" dirty="0">
                    <a:latin typeface="TimesTenLTStd-Bold"/>
                  </a:rPr>
                  <a:t>divides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PearsonMATHPRO08"/>
                  </a:rPr>
                  <a:t>=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mb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for some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m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, where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, b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, and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m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re integers</a:t>
                </a:r>
              </a:p>
              <a:p>
                <a:pPr marL="109728" indent="0" algn="l">
                  <a:buNone/>
                </a:pPr>
                <a:r>
                  <a:rPr lang="en-US" altLang="zh-CN" sz="1800" b="0" i="1" u="none" strike="noStrike" baseline="0" dirty="0">
                    <a:latin typeface="TimesTenLTStd-Italic"/>
                  </a:rPr>
                  <a:t>                                    b</a:t>
                </a:r>
                <a:r>
                  <a:rPr lang="en-US" altLang="zh-CN" sz="1800" b="0" i="0" u="none" strike="noStrike" baseline="0" dirty="0">
                    <a:latin typeface="MathematicalPiLTStd"/>
                  </a:rPr>
                  <a:t> |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 mean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divides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, b </a:t>
                </a:r>
                <a:r>
                  <a:rPr lang="en-US" altLang="zh-CN" sz="1800" b="0" u="none" strike="noStrike" baseline="0" dirty="0">
                    <a:latin typeface="TimesTenLTStd-Italic"/>
                  </a:rPr>
                  <a:t>is a divisor of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.</a:t>
                </a:r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erties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solidFill>
                      <a:srgbClr val="808080"/>
                    </a:solidFill>
                    <a:latin typeface="ZapfDingbatsStd"/>
                  </a:rPr>
                  <a:t>   ■ 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|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1, then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u="none" strike="noStrike" baseline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=± 1</m:t>
                    </m:r>
                  </m:oMath>
                </a14:m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.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solidFill>
                      <a:srgbClr val="808080"/>
                    </a:solidFill>
                    <a:latin typeface="ZapfDingbatsStd"/>
                  </a:rPr>
                  <a:t>   ■ 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 err="1">
                    <a:solidFill>
                      <a:srgbClr val="000000"/>
                    </a:solidFill>
                    <a:latin typeface="TimesTenLTStd-Italic"/>
                  </a:rPr>
                  <a:t>a|b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|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, then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PearsonMATHPRO08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1800" b="0" i="1" u="none" strike="noStrike" baseline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.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solidFill>
                      <a:srgbClr val="808080"/>
                    </a:solidFill>
                    <a:latin typeface="ZapfDingbatsStd"/>
                  </a:rPr>
                  <a:t>   ■ 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Any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≠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0 divides 0.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solidFill>
                      <a:srgbClr val="808080"/>
                    </a:solidFill>
                    <a:latin typeface="ZapfDingbatsStd"/>
                  </a:rPr>
                  <a:t>   ■ 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|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|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c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, then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a|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c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:</a:t>
                </a:r>
              </a:p>
              <a:p>
                <a:pPr marL="109728" indent="0" algn="l">
                  <a:buNone/>
                </a:pPr>
                <a:r>
                  <a:rPr lang="en-US" altLang="zh-CN" sz="1800" b="0" i="0" u="none" strike="noStrike" baseline="0" dirty="0">
                    <a:solidFill>
                      <a:srgbClr val="808080"/>
                    </a:solidFill>
                    <a:latin typeface="ZapfDingbatsStd"/>
                  </a:rPr>
                  <a:t>   ■ 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If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|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g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|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h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, then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b|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MathematicalPiLTStd"/>
                  </a:rPr>
                  <a:t>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(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mg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PearsonMATHPRO02"/>
                  </a:rPr>
                  <a:t>+ </a:t>
                </a:r>
                <a:r>
                  <a:rPr lang="en-US" altLang="zh-CN" sz="1800" b="0" i="1" u="none" strike="noStrike" baseline="0" dirty="0" err="1">
                    <a:solidFill>
                      <a:srgbClr val="000000"/>
                    </a:solidFill>
                    <a:latin typeface="TimesTenLTStd-Italic"/>
                  </a:rPr>
                  <a:t>nh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) for arbitrary integers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m 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and </a:t>
                </a:r>
                <a:r>
                  <a:rPr lang="en-US" altLang="zh-CN" sz="1800" b="0" i="1" u="none" strike="noStrike" baseline="0" dirty="0">
                    <a:solidFill>
                      <a:srgbClr val="000000"/>
                    </a:solidFill>
                    <a:latin typeface="TimesTenLTStd-Italic"/>
                  </a:rPr>
                  <a:t>n</a:t>
                </a:r>
                <a:r>
                  <a:rPr lang="en-US" altLang="zh-CN" sz="1800" b="0" i="0" u="none" strike="noStrike" baseline="0" dirty="0">
                    <a:solidFill>
                      <a:srgbClr val="000000"/>
                    </a:solidFill>
                    <a:latin typeface="TimesTenLTStd-Roman"/>
                  </a:rPr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43514C3-DF85-4E26-878C-D0DD98B6D8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229600" cy="4948068"/>
              </a:xfrm>
              <a:blipFill>
                <a:blip r:embed="rId2"/>
                <a:stretch>
                  <a:fillRect t="-11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0CBD53C1-08BE-4EEF-A7BA-749B81B352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 fontScale="90000"/>
          </a:bodyPr>
          <a:lstStyle/>
          <a:p>
            <a:r>
              <a:rPr lang="en-US" altLang="zh-CN" sz="3600" dirty="0"/>
              <a:t>1.Divisibility and the Division Algorithm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E43218-FC1C-40E4-9664-B86E7BBE5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276872"/>
            <a:ext cx="4032448" cy="78326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533619-E70F-415B-A936-D688CC7939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4149080"/>
            <a:ext cx="3772421" cy="43550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9DE8E13-FB3D-4D3F-B477-572C41D558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4869160"/>
            <a:ext cx="3787936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2702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A2BB2AA-5EFD-4DA3-B1EE-DB7B2B2790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2776"/>
                <a:ext cx="8229600" cy="459451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𝑝𝑞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𝑔𝑐𝑑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dirty="0" err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)=1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RT means an integer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000" i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derived from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zh-CN" altLang="en-US" sz="2000" i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re generally, </a:t>
                </a:r>
              </a:p>
              <a:p>
                <a:pPr marL="109728" indent="0">
                  <a:buNone/>
                </a:pPr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←→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…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𝑖𝑓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𝑔𝑐𝑑</m:t>
                        </m:r>
                      </m:fName>
                      <m:e>
                        <m:d>
                          <m:dPr>
                            <m:ctrlPr>
                              <a:rPr lang="en-US" altLang="zh-CN" sz="20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∗…∗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 algn="ctr">
                  <a:buNone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ach numbe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0,1,…,9)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n be reconstructed from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2</m:t>
                    </m:r>
                  </m:oMath>
                </a14:m>
                <a:r>
                  <a:rPr lang="en-US" altLang="zh-CN" sz="2000" i="1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5.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x mod 2=0, x mod 5=3,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8 mod 10.</a:t>
                </a:r>
              </a:p>
            </p:txBody>
          </p:sp>
        </mc:Choice>
        <mc:Fallback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A2BB2AA-5EFD-4DA3-B1EE-DB7B2B2790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2776"/>
                <a:ext cx="8229600" cy="4594515"/>
              </a:xfrm>
              <a:blipFill>
                <a:blip r:embed="rId2"/>
                <a:stretch>
                  <a:fillRect t="-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51644E85-DA40-448B-B792-DC60036FC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8.Chinese Remainder Theor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32332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606FE0DC-E194-4A30-BB34-4AE326D2AD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8760"/>
                <a:ext cx="8229600" cy="5112568"/>
              </a:xfrm>
              <a:solidFill>
                <a:schemeClr val="bg1">
                  <a:alpha val="66000"/>
                </a:schemeClr>
              </a:solidFill>
            </p:spPr>
            <p:txBody>
              <a:bodyPr>
                <a:normAutofit fontScale="25000" lnSpcReduction="20000"/>
              </a:bodyPr>
              <a:lstStyle/>
              <a:p>
                <a:pPr marL="109728" indent="0">
                  <a:lnSpc>
                    <a:spcPct val="120000"/>
                  </a:lnSpc>
                  <a:buNone/>
                </a:pPr>
                <a:r>
                  <a:rPr lang="en-US" altLang="zh-CN" sz="55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 8.7 Chinese Remainder Theorem (CRT)</a:t>
                </a:r>
              </a:p>
              <a:p>
                <a:pPr marL="109728" indent="0">
                  <a:lnSpc>
                    <a:spcPct val="120000"/>
                  </a:lnSpc>
                  <a:buNone/>
                </a:pPr>
                <a:r>
                  <a:rPr lang="en-US" altLang="zh-CN" sz="55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, …, </m:t>
                    </m:r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zh-CN" altLang="en-US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 </a:t>
                </a:r>
                <a14:m>
                  <m:oMath xmlns:m="http://schemas.openxmlformats.org/officeDocument/2006/math"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zh-CN" altLang="en-US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irwise coprime integers, </a:t>
                </a:r>
                <a14:m>
                  <m:oMath xmlns:m="http://schemas.openxmlformats.org/officeDocument/2006/math"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∗…∗</m:t>
                    </m:r>
                    <m:sSub>
                      <m:sSubPr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b>
                        <m:r>
                          <a:rPr lang="en-US" altLang="zh-CN" sz="55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 </a:t>
                </a:r>
              </a:p>
              <a:p>
                <a:pPr marL="109728" indent="0" algn="ctr">
                  <a:lnSpc>
                    <a:spcPct val="120000"/>
                  </a:lnSpc>
                  <a:buNone/>
                </a:pPr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55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55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5500" b="1" i="1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altLang="zh-CN" sz="55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𝒎𝒐𝒅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55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𝒎𝒐𝒅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sz="55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zh-CN" sz="55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…</m:t>
                            </m:r>
                          </m:e>
                          <m:e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sz="5500" b="1" i="1" smtClean="0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𝒎𝒐𝒅</m:t>
                            </m:r>
                            <m:r>
                              <a:rPr lang="en-US" altLang="zh-CN" sz="55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500" b="1" i="1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CN" sz="5500" b="1" i="1" smtClean="0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altLang="zh-CN" sz="55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lnSpc>
                    <a:spcPct val="120000"/>
                  </a:lnSpc>
                  <a:buNone/>
                </a:pPr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has a unique solution </a:t>
                </a:r>
                <a14:m>
                  <m:oMath xmlns:m="http://schemas.openxmlformats.org/officeDocument/2006/math"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sz="55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55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[0,n-1].</a:t>
                </a:r>
              </a:p>
              <a:p>
                <a:pPr marL="109728" indent="0">
                  <a:lnSpc>
                    <a:spcPct val="120000"/>
                  </a:lnSpc>
                  <a:buNone/>
                </a:pPr>
                <a:endParaRPr lang="en-US" altLang="zh-CN" sz="37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5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of</a:t>
                </a:r>
                <a:r>
                  <a:rPr lang="en-US" altLang="zh-CN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109728" indent="0">
                  <a:buNone/>
                </a:pPr>
                <a:r>
                  <a:rPr lang="en-US" altLang="zh-CN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5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istence</a:t>
                </a:r>
                <a:r>
                  <a:rPr lang="en-US" altLang="zh-CN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each </a:t>
                </a:r>
                <a14:m>
                  <m:oMath xmlns:m="http://schemas.openxmlformats.org/officeDocument/2006/math"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altLang="zh-CN" sz="5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zh-CN" sz="5600" b="0" i="1" smtClean="0">
                            <a:latin typeface="Cambria Math" panose="02040503050406030204" pitchFamily="18" charset="0"/>
                          </a:rPr>
                          <m:t>𝑔𝑐𝑑</m:t>
                        </m:r>
                      </m:fName>
                      <m:e>
                        <m:d>
                          <m:dPr>
                            <m:ctrlPr>
                              <a:rPr lang="en-US" altLang="zh-CN" sz="5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5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56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CN" sz="56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5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altLang="zh-CN" sz="5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5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5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56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5600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r>
                  <a:rPr lang="zh-CN" altLang="en-US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exis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5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5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   </a:t>
                </a:r>
              </a:p>
              <a:p>
                <a:pPr marL="109728" indent="0">
                  <a:buNone/>
                </a:pPr>
                <a:r>
                  <a:rPr lang="en-US" altLang="zh-CN" sz="5600" b="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5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5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</m:oMath>
                </a14:m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5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560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Let </a:t>
                </a:r>
                <a14:m>
                  <m:oMath xmlns:m="http://schemas.openxmlformats.org/officeDocument/2006/math"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56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5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altLang="zh-CN" sz="5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zh-CN" sz="5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5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5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altLang="zh-CN" sz="5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5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56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5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b>
                                      <m:r>
                                        <a:rPr lang="en-US" altLang="zh-CN" sz="560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  <m:sSub>
                                <m:sSubPr>
                                  <m:ctrlPr>
                                    <a:rPr lang="en-US" altLang="zh-CN" sz="5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5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altLang="zh-CN" sz="5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5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5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5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5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56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5600" b="0" dirty="0">
                    <a:solidFill>
                      <a:schemeClr val="tx1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𝑤𝑒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𝑎𝑣𝑒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5600" b="0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14:m>
                  <m:oMath xmlns:m="http://schemas.openxmlformats.org/officeDocument/2006/math"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5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5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109728" indent="0">
                  <a:buNone/>
                </a:pPr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e to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5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56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5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sz="5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56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5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5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5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09728" indent="0">
                  <a:buNone/>
                </a:pPr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Hence, </a:t>
                </a:r>
                <a14:m>
                  <m:oMath xmlns:m="http://schemas.openxmlformats.org/officeDocument/2006/math"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5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5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e common solution to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56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, 1≤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4400" dirty="0"/>
              </a:p>
            </p:txBody>
          </p:sp>
        </mc:Choice>
        <mc:Fallback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606FE0DC-E194-4A30-BB34-4AE326D2A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8760"/>
                <a:ext cx="8229600" cy="5112568"/>
              </a:xfrm>
              <a:blipFill>
                <a:blip r:embed="rId2"/>
                <a:stretch>
                  <a:fillRect t="-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D190DA83-2901-4F18-9D44-E0413E907C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US" altLang="zh-CN" dirty="0"/>
              <a:t>8.Chinese Remainder Theor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13117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6A008098-85CB-4CED-AB8E-E06F30F29E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552" y="1340768"/>
                <a:ext cx="8229600" cy="4948068"/>
              </a:xfrm>
            </p:spPr>
            <p:txBody>
              <a:bodyPr/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quenes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109728" indent="0">
                  <a:buNone/>
                </a:pP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’∈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both solutions to</a:t>
                </a: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200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then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’</m:t>
                        </m:r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D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ing coprime to each other, </a:t>
                </a:r>
              </a:p>
              <a:p>
                <a:pPr marL="10972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sz="20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 dirty="0" smtClean="0">
                              <a:latin typeface="Cambria Math" panose="02040503050406030204" pitchFamily="18" charset="0"/>
                            </a:rPr>
                            <m:t>’</m:t>
                          </m:r>
                        </m:e>
                      </m:d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𝑚𝑜𝑑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0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zh-CN" sz="2000" i="1" dirty="0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follows, i.e.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6A008098-85CB-4CED-AB8E-E06F30F29E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1340768"/>
                <a:ext cx="8229600" cy="4948068"/>
              </a:xfrm>
              <a:blipFill>
                <a:blip r:embed="rId2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65951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3D87817-782F-4DC9-BEC0-BC8268328FB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14400" y="1484784"/>
                <a:ext cx="6825952" cy="4948068"/>
              </a:xfrm>
            </p:spPr>
            <p:txBody>
              <a:bodyPr>
                <a:normAutofit/>
              </a:bodyPr>
              <a:lstStyle/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gorithm CRT (n, d</a:t>
                </a:r>
                <a:r>
                  <a:rPr lang="en-US" altLang="zh-CN" sz="2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 d</a:t>
                </a:r>
                <a:r>
                  <a:rPr lang="en-US" altLang="zh-CN" sz="2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</a:t>
                </a:r>
                <a:r>
                  <a:rPr lang="en-US" altLang="zh-CN" sz="2000" i="1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…, </a:t>
                </a:r>
                <a:r>
                  <a:rPr lang="en-US" altLang="zh-CN" sz="2000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i="1" baseline="-250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egin “return x∈[0, n-1] such that x mod d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x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1≤i≤t)”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for i:=1 to t do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sv-SE" altLang="zh-CN" sz="2000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sv-SE" altLang="zh-CN" sz="2000" i="1" baseline="30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od d</a:t>
                </a:r>
                <a:r>
                  <a:rPr lang="sv-SE" altLang="zh-CN" sz="2000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sv-SE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000" i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x:=0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for i:=1 to t do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x:=[x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] mod n;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return  x;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end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3D87817-782F-4DC9-BEC0-BC8268328F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0" y="1484784"/>
                <a:ext cx="6825952" cy="4948068"/>
              </a:xfrm>
              <a:blipFill>
                <a:blip r:embed="rId2"/>
                <a:stretch>
                  <a:fillRect t="-8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F0C48F47-C6D4-4F73-A2F0-044CEFC2F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lgorithm of CR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21174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AE20C21-3D4A-48CB-86AB-F360FF9B26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049" y="3573016"/>
            <a:ext cx="2184495" cy="3456247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1C7FB24-872E-44DD-AD01-264CB12DA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21961"/>
            <a:ext cx="2216984" cy="347192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50DDB420-3616-4DAD-8268-E5B2429EF4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16632"/>
            <a:ext cx="4563435" cy="580691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934C0E9-1CB6-442F-89BC-D6E7E06A6B92}"/>
              </a:ext>
            </a:extLst>
          </p:cNvPr>
          <p:cNvSpPr txBox="1"/>
          <p:nvPr/>
        </p:nvSpPr>
        <p:spPr>
          <a:xfrm>
            <a:off x="3635896" y="591849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age 7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07433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7273925" cy="612775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孙子定理</a:t>
            </a:r>
            <a:r>
              <a:rPr lang="en-US" altLang="zh-CN" dirty="0"/>
              <a:t>(</a:t>
            </a:r>
            <a:r>
              <a:rPr lang="zh-CN" altLang="en-US" dirty="0"/>
              <a:t>孙子算经</a:t>
            </a:r>
            <a:r>
              <a:rPr lang="en-US" altLang="zh-CN" dirty="0"/>
              <a:t>, 3-5</a:t>
            </a:r>
            <a:r>
              <a:rPr lang="zh-CN" altLang="en-US" dirty="0"/>
              <a:t>世纪</a:t>
            </a:r>
            <a:r>
              <a:rPr lang="en-US" altLang="zh-CN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9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9651" y="1196752"/>
                <a:ext cx="8064698" cy="511175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itchFamily="2" charset="2"/>
                  <a:buNone/>
                </a:pPr>
                <a:r>
                  <a:rPr lang="zh-CN" altLang="en-US" sz="2100" dirty="0"/>
                  <a:t>  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今有物不知其数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三三数之剩二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五五数之剩三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七七数之剩二</a:t>
                </a:r>
                <a:r>
                  <a:rPr lang="en-US" altLang="zh-CN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zh-CN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问物几何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。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mod 3=2		n=3*5*7=105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x mod 5=3		d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, d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, d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7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x mod 7=2		x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, x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, x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</a:p>
              <a:p>
                <a:pPr marL="109728" indent="0"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 Find </a:t>
                </a:r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sv-SE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zh-CN" altLang="sv-SE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21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1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y</a:t>
                </a:r>
                <a:r>
                  <a:rPr lang="sv-SE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d</a:t>
                </a:r>
                <a:r>
                  <a:rPr lang="sv-SE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marL="566928" indent="-457200">
                  <a:buFont typeface="Wingdings" pitchFamily="2" charset="2"/>
                  <a:buAutoNum type="arabicParenBoth"/>
                </a:pPr>
                <a:endParaRPr lang="sv-SE" altLang="zh-CN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sv-SE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05/3 )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3=1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( 105/5)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5=1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( 105/7)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7=1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i.e.,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5 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3=1		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21 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5=1		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15 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7=1		y</a:t>
                </a:r>
                <a:r>
                  <a:rPr lang="en-US" altLang="zh-CN" sz="21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 x = (35×2×2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×1×3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×1×2) mod 105=23</a:t>
                </a:r>
                <a:endParaRPr lang="zh-CN" altLang="en-US" sz="2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9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9651" y="1196752"/>
                <a:ext cx="8064698" cy="5111750"/>
              </a:xfrm>
              <a:blipFill>
                <a:blip r:embed="rId2"/>
                <a:stretch>
                  <a:fillRect t="-15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C7503AE6-8DBF-43FD-BF6B-8E0D4FC9FF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560" y="1403648"/>
            <a:ext cx="8229600" cy="4611968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olve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=b mod n</a:t>
            </a:r>
            <a:r>
              <a:rPr lang="en-US" altLang="zh-CN" sz="2400" b="0" dirty="0"/>
              <a:t>, </a:t>
            </a:r>
            <a:r>
              <a:rPr lang="en-US" altLang="zh-CN" sz="24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=d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…d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en-US" altLang="zh-CN" sz="24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…,d</a:t>
            </a:r>
            <a:r>
              <a:rPr lang="en-US" altLang="zh-CN" sz="2400" i="1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e pairwise coprime integers,</a:t>
            </a:r>
            <a:endParaRPr lang="en-US" altLang="zh-C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find a common solution to</a:t>
            </a:r>
          </a:p>
          <a:p>
            <a:pPr marL="109728" indent="0" algn="ctr"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=b mod d</a:t>
            </a:r>
            <a:r>
              <a:rPr lang="en-US" altLang="zh-CN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(1≤i≤t),</a:t>
            </a:r>
          </a:p>
          <a:p>
            <a:pPr marL="109728" indent="0" algn="ctr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construct the solution x from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olution to </a:t>
            </a:r>
          </a:p>
          <a:p>
            <a:pPr marL="109728" indent="0"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ax=b mod d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     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r>
              <a:rPr lang="en-US" altLang="zh-CN" sz="2400" i="1" dirty="0">
                <a:solidFill>
                  <a:srgbClr val="FF3300"/>
                </a:solidFill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.e., </a:t>
            </a:r>
            <a:r>
              <a:rPr lang="en-US" altLang="zh-CN" sz="2400" i="1" dirty="0" err="1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err="1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x</a:t>
            </a:r>
            <a:r>
              <a:rPr lang="en-US" altLang="zh-CN" sz="2400" i="1" baseline="-25000" dirty="0" err="1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mod d</a:t>
            </a:r>
            <a:r>
              <a:rPr lang="en-US" altLang="zh-CN" sz="2400" i="1" baseline="-25000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altLang="zh-CN" sz="2400" i="1" dirty="0" err="1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</a:t>
            </a:r>
            <a:r>
              <a:rPr lang="en-US" altLang="zh-CN" sz="2400" i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1,2,…,t.</a:t>
            </a:r>
          </a:p>
          <a:p>
            <a:pPr marL="109728" indent="0">
              <a:buNone/>
            </a:pPr>
            <a:endParaRPr lang="en-US" altLang="zh-CN" sz="2400" i="1" dirty="0">
              <a:solidFill>
                <a:srgbClr val="FF3300"/>
              </a:solidFill>
              <a:effectLst>
                <a:outerShdw blurRad="50800" dist="50800" dir="2760000" algn="ctr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109728" indent="0">
              <a:buNone/>
            </a:pPr>
            <a:r>
              <a:rPr lang="en-US" altLang="zh-CN" sz="2400" b="1" dirty="0">
                <a:effectLst>
                  <a:outerShdw blurRad="50800" dist="50800" dir="2760000" algn="ctr" rotWithShape="0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Example.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f n=p*q, prime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,g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mod n =b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ax mod p=b, ax mod q=b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x mod p=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, x mod q= 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(Extended Euclid)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                      CRT: (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,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x.</a:t>
            </a:r>
          </a:p>
          <a:p>
            <a:pPr marL="393192" lvl="1" indent="0">
              <a:lnSpc>
                <a:spcPct val="90000"/>
              </a:lnSpc>
              <a:buNone/>
            </a:pP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   5x mod 21=4 ;  21=p*q=3*7 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 5x mod 3=4 mod 3=1;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5x mod 7=4 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 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2 mod 3; 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5 mod 7</a:t>
            </a:r>
          </a:p>
          <a:p>
            <a:pPr marL="393192" lvl="1" indent="0">
              <a:lnSpc>
                <a:spcPct val="90000"/>
              </a:lnSpc>
              <a:buNone/>
            </a:pP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 x=CRT(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, x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=5</a:t>
            </a:r>
            <a:endParaRPr lang="en-US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9728" indent="0">
              <a:buNone/>
            </a:pPr>
            <a:endParaRPr lang="zh-CN" altLang="en-US" sz="2800" i="1" dirty="0">
              <a:solidFill>
                <a:srgbClr val="FF3300"/>
              </a:solidFill>
              <a:effectLst>
                <a:outerShdw blurRad="50800" dist="50800" dir="2760000" algn="ctr" rotWithShape="0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endParaRPr lang="zh-CN" altLang="en-US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C1DDEF2-F387-436C-81F5-FA011DF4C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4000" b="0" dirty="0"/>
              <a:t>Solve ax =b mod n by Theorem 8.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77279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E7C221C7-2FFE-4F8D-8D0F-D867013CDE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229600" cy="501175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solve 3x mod 10=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  <m:sub>
                        <m:r>
                          <a:rPr lang="en-US" altLang="zh-CN" sz="20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0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←→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3x mod 2=1 and 3x mod 5=1;</a:t>
                </a:r>
              </a:p>
              <a:p>
                <a:pPr marL="109728" indent="0" algn="ctr">
                  <a:buNone/>
                </a:pPr>
                <a:r>
                  <a:rPr lang="en-US" altLang="zh-CN" sz="2000" dirty="0"/>
                  <a:t>       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←→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x mod 2=1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mod 5=2</a:t>
                </a: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ccording to (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d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:</a:t>
                </a: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(10/2)y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2=1, (10/5)y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5=1</a:t>
                </a:r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3.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 algn="ctr">
                  <a:buNone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85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=[(10/2)y</a:t>
                </a:r>
                <a:r>
                  <a:rPr lang="en-US" altLang="zh-CN" sz="2000" i="1" baseline="-25000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altLang="zh-CN" sz="2000" i="1" baseline="-25000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(10/5)y</a:t>
                </a:r>
                <a:r>
                  <a:rPr lang="en-US" altLang="zh-CN" sz="2000" i="1" baseline="-25000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en-US" altLang="zh-CN" sz="2000" i="1" baseline="-25000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mod 10</a:t>
                </a:r>
              </a:p>
              <a:p>
                <a:pPr algn="ctr">
                  <a:lnSpc>
                    <a:spcPct val="85000"/>
                  </a:lnSpc>
                  <a:buFont typeface="Wingdings" pitchFamily="2" charset="2"/>
                  <a:buNone/>
                </a:pP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=(5*1*1 + 2*3*2) mod 10 </a:t>
                </a:r>
              </a:p>
              <a:p>
                <a:pPr algn="ctr">
                  <a:lnSpc>
                    <a:spcPct val="85000"/>
                  </a:lnSpc>
                  <a:buFont typeface="Wingdings" pitchFamily="2" charset="2"/>
                  <a:buNone/>
                </a:pPr>
                <a:r>
                  <a:rPr lang="en-US" altLang="zh-CN" sz="2000" i="1" dirty="0">
                    <a:solidFill>
                      <a:srgbClr val="FF0000"/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=7</a:t>
                </a:r>
              </a:p>
              <a:p>
                <a:pPr>
                  <a:lnSpc>
                    <a:spcPct val="85000"/>
                  </a:lnSpc>
                  <a:buFont typeface="Wingdings" pitchFamily="2" charset="2"/>
                  <a:buNone/>
                </a:pP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Solve 6x=4 mod 10 by CRT  </a:t>
                </a:r>
              </a:p>
              <a:p>
                <a:pPr>
                  <a:lnSpc>
                    <a:spcPct val="85000"/>
                  </a:lnSpc>
                  <a:buFont typeface="Wingdings" pitchFamily="2" charset="2"/>
                  <a:buNone/>
                </a:pP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x</a:t>
                </a:r>
                <a:r>
                  <a:rPr lang="en-US" altLang="zh-CN" sz="2000" i="1" baseline="-25000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,1 mod 2</a:t>
                </a:r>
              </a:p>
              <a:p>
                <a:pPr>
                  <a:lnSpc>
                    <a:spcPct val="85000"/>
                  </a:lnSpc>
                  <a:buFont typeface="Wingdings" pitchFamily="2" charset="2"/>
                  <a:buNone/>
                </a:pP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x</a:t>
                </a:r>
                <a:r>
                  <a:rPr lang="en-US" altLang="zh-CN" sz="2000" i="1" baseline="-25000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4 mod 5  </a:t>
                </a:r>
                <a:r>
                  <a:rPr lang="en-US" altLang="zh-CN" sz="2000" i="1" dirty="0">
                    <a:solidFill>
                      <a:schemeClr val="bg2">
                        <a:lumMod val="25000"/>
                      </a:schemeClr>
                    </a:solidFill>
                    <a:effectLst>
                      <a:outerShdw blurRad="368300" dist="50800" dir="5400000" algn="ctr" rotWithShape="0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?</a:t>
                </a:r>
                <a:endParaRPr lang="zh-CN" altLang="en-US" sz="2000" i="1" dirty="0">
                  <a:solidFill>
                    <a:schemeClr val="bg2">
                      <a:lumMod val="25000"/>
                    </a:schemeClr>
                  </a:solidFill>
                  <a:effectLst>
                    <a:outerShdw blurRad="368300" dist="50800" dir="5400000" algn="ctr" rotWithShape="0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E7C221C7-2FFE-4F8D-8D0F-D867013CDE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229600" cy="5011758"/>
              </a:xfrm>
              <a:blipFill>
                <a:blip r:embed="rId2"/>
                <a:stretch>
                  <a:fillRect t="-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D9D7AED7-7366-4E4D-B6D2-799C04CB7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ind 3x =1 mod 10 by CR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431629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5A846EE-7947-485E-8CA6-7907864627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229600" cy="5044016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LP</a:t>
                </a:r>
                <a:r>
                  <a: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 a prime, given a, b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ing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</a:t>
                </a:r>
              </a:p>
              <a:p>
                <a:pPr marL="109728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109728" indent="0">
                  <a:buNone/>
                </a:pPr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ritten a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p.</a:t>
                </a:r>
              </a:p>
              <a:p>
                <a:pPr marL="109728" indent="0">
                  <a:buNone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primitive roo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always exists such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herwise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y not exist.</a:t>
                </a:r>
              </a:p>
              <a:p>
                <a:pPr marL="109728" indent="0">
                  <a:buNone/>
                </a:pP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    x = log</a:t>
                </a:r>
                <a:r>
                  <a:rPr lang="en-AU" altLang="zh-CN" sz="2000" i="1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3 mod 13 = 4; (2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4</a:t>
                </a: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= 3 mod 13)</a:t>
                </a:r>
              </a:p>
              <a:p>
                <a:pPr marL="109728" indent="0">
                  <a:buNone/>
                </a:pP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    x = log</a:t>
                </a:r>
                <a:r>
                  <a:rPr lang="en-AU" altLang="zh-CN" sz="2000" i="1" baseline="-25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3</a:t>
                </a: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4 mod 13         (3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= 4 mod 13 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unsolvable</a:t>
                </a:r>
                <a:r>
                  <a:rPr lang="zh-CN" altLang="en-AU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)</a:t>
                </a:r>
                <a:endParaRPr lang="zh-CN" altLang="en-AU" sz="2000" i="1" dirty="0">
                  <a:latin typeface="Times New Roman" panose="02020603050405020304" pitchFamily="18" charset="0"/>
                  <a:ea typeface="宋体" pitchFamily="2" charset="-122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Easy to find </a:t>
                </a:r>
                <a14:m>
                  <m:oMath xmlns:m="http://schemas.openxmlformats.org/officeDocument/2006/math"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𝑏</m:t>
                    </m:r>
                  </m:oMath>
                </a14:m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for given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𝑝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itchFamily="2" charset="-122"/>
                      </a:rPr>
                      <m:t>,  </m:t>
                    </m:r>
                  </m:oMath>
                </a14:m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hard to find </a:t>
                </a:r>
                <a14:m>
                  <m:oMath xmlns:m="http://schemas.openxmlformats.org/officeDocument/2006/math"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𝑥</m:t>
                    </m:r>
                  </m:oMath>
                </a14:m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 if given </a:t>
                </a:r>
                <a14:m>
                  <m:oMath xmlns:m="http://schemas.openxmlformats.org/officeDocument/2006/math"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𝑎</m:t>
                    </m:r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, </m:t>
                    </m:r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𝑏</m:t>
                    </m:r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, </m:t>
                    </m:r>
                    <m:r>
                      <a:rPr lang="en-AU" altLang="zh-CN" sz="2000" i="1" dirty="0" smtClean="0">
                        <a:latin typeface="Cambria Math" panose="02040503050406030204" pitchFamily="18" charset="0"/>
                        <a:ea typeface="宋体" pitchFamily="2" charset="-122"/>
                      </a:rPr>
                      <m:t>𝑝</m:t>
                    </m:r>
                  </m:oMath>
                </a14:m>
                <a:r>
                  <a:rPr lang="en-AU" altLang="zh-CN" sz="2000" i="1" dirty="0">
                    <a:latin typeface="Times New Roman" panose="02020603050405020304" pitchFamily="18" charset="0"/>
                    <a:ea typeface="宋体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109728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5A846EE-7947-485E-8CA6-7907864627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229600" cy="5044016"/>
              </a:xfrm>
              <a:blipFill>
                <a:blip r:embed="rId2"/>
                <a:stretch>
                  <a:fillRect t="-967" r="-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1ED7803C-3DFB-4D80-8255-55CC20BFC0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9.Discrete Logarithm Problem-DL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567770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A4EFA05-62C4-40B0-B6DF-05D83D4457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erms of Euler’s Theorem, </a:t>
                </a: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l-GR" altLang="zh-CN" sz="2000" i="1" baseline="30000" dirty="0">
                    <a:latin typeface="Times New Roman" panose="02020603050405020304" pitchFamily="18" charset="0"/>
                    <a:ea typeface="Arial Unicode MS" pitchFamily="34" charset="-122"/>
                    <a:cs typeface="Times New Roman" panose="02020603050405020304" pitchFamily="18" charset="0"/>
                  </a:rPr>
                  <a:t>φ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n)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n=1,</a:t>
                </a: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a</a:t>
                </a:r>
                <a:r>
                  <a:rPr lang="en-US" altLang="zh-CN" sz="2000" i="1" baseline="30000" dirty="0">
                    <a:latin typeface="Times New Roman" panose="02020603050405020304" pitchFamily="18" charset="0"/>
                    <a:ea typeface="Arial Unicode MS" pitchFamily="34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 n =1 and 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cd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n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1, then</a:t>
                </a:r>
              </a:p>
              <a:p>
                <a:pPr marL="109728" indent="0">
                  <a:buNone/>
                </a:pPr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</a:p>
              <a:p>
                <a:pPr marL="109728" indent="0">
                  <a:buNone/>
                </a:pPr>
                <a:r>
                  <a:rPr lang="en-US" altLang="zh-CN" sz="20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𝑛𝑡𝑒𝑔𝑒𝑟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mod 19:</a:t>
                </a:r>
              </a:p>
              <a:p>
                <a:pPr marL="109728" indent="0">
                  <a:buNone/>
                </a:pP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7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7 mod 19; 7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1 mod 19; 7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 mod 19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7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7 mod 19; 7</a:t>
                </a:r>
                <a:r>
                  <a:rPr lang="en-AU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AU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1 mod 19</a:t>
                </a:r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；</a:t>
                </a: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Not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19;</m:t>
                    </m:r>
                  </m:oMath>
                </a14:m>
                <a:endParaRPr lang="en-US" altLang="zh-CN" sz="20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19;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rder of 7 mod 19 is the minimal integer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ch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19;</m:t>
                    </m:r>
                  </m:oMath>
                </a14:m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CA4EFA05-62C4-40B0-B6DF-05D83D4457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E71D02BF-79A7-4746-B332-188ED16AA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9.Discrete Logarithm Problem-DL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61536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C7DF5BB5-6851-4976-B9CB-909F63137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852936"/>
            <a:ext cx="6461076" cy="3055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76D6893-C451-494C-88B3-44D16FDE61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91013"/>
                <a:ext cx="8229600" cy="1515624"/>
              </a:xfrm>
            </p:spPr>
            <p:txBody>
              <a:bodyPr/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vision Algorithm</a:t>
                </a:r>
              </a:p>
              <a:p>
                <a:pPr marL="109728" indent="0">
                  <a:buNone/>
                </a:pPr>
                <a:r>
                  <a:rPr lang="en-US" altLang="zh-CN" sz="1800" b="0" i="0" u="none" strike="noStrike" baseline="0" dirty="0">
                    <a:latin typeface="TimesTenLTStd-Roman"/>
                  </a:rPr>
                  <a:t>    Given any positive integer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n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nd any nonnegative integer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a</a:t>
                </a:r>
                <a:r>
                  <a:rPr lang="en-US" altLang="zh-CN" sz="1800" i="1" dirty="0">
                    <a:latin typeface="TimesTenLTStd-Italic"/>
                  </a:rPr>
                  <a:t>, </a:t>
                </a:r>
                <a:r>
                  <a:rPr lang="en-US" altLang="zh-CN" sz="1800" dirty="0">
                    <a:latin typeface="TimesTenLTStd-Roman"/>
                  </a:rPr>
                  <a:t>there exists unique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  integer </a:t>
                </a:r>
                <a:r>
                  <a:rPr lang="en-US" altLang="zh-CN" sz="1800" b="0" i="0" u="none" strike="noStrike" baseline="0" dirty="0">
                    <a:solidFill>
                      <a:srgbClr val="FF0000"/>
                    </a:solidFill>
                    <a:latin typeface="TimesTenLTStd-Roman"/>
                  </a:rPr>
                  <a:t>quotient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q 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and an integer </a:t>
                </a:r>
                <a:r>
                  <a:rPr lang="en-US" altLang="zh-CN" sz="1800" b="0" i="0" u="none" strike="noStrike" baseline="0" dirty="0">
                    <a:solidFill>
                      <a:srgbClr val="FF0000"/>
                    </a:solidFill>
                    <a:latin typeface="TimesTenLTStd-Roman"/>
                  </a:rPr>
                  <a:t>remainder</a:t>
                </a:r>
                <a:r>
                  <a:rPr lang="en-US" altLang="zh-CN" sz="1800" b="0" i="0" u="none" strike="noStrike" baseline="0" dirty="0">
                    <a:latin typeface="TimesTenLTStd-Roman"/>
                  </a:rPr>
                  <a:t> </a:t>
                </a:r>
                <a:r>
                  <a:rPr lang="en-US" altLang="zh-CN" sz="1800" b="0" i="1" u="none" strike="noStrike" baseline="0" dirty="0">
                    <a:latin typeface="TimesTenLTStd-Italic"/>
                  </a:rPr>
                  <a:t>r such that</a:t>
                </a:r>
              </a:p>
              <a:p>
                <a:pPr marL="109728" indent="0" algn="ctr">
                  <a:buNone/>
                </a:pPr>
                <a:r>
                  <a:rPr lang="pt-BR" altLang="zh-CN" sz="1800" b="0" i="1" u="none" strike="noStrike" baseline="0" dirty="0">
                    <a:latin typeface="TimesTenLTStd-Italic"/>
                  </a:rPr>
                  <a:t>a </a:t>
                </a:r>
                <a:r>
                  <a:rPr lang="pt-BR" altLang="zh-CN" sz="1800" b="0" i="0" u="none" strike="noStrike" baseline="0" dirty="0">
                    <a:latin typeface="PearsonMATHPRO08"/>
                  </a:rPr>
                  <a:t>= </a:t>
                </a:r>
                <a:r>
                  <a:rPr lang="pt-BR" altLang="zh-CN" sz="1800" b="0" i="1" u="none" strike="noStrike" baseline="0" dirty="0">
                    <a:latin typeface="TimesTenLTStd-Italic"/>
                  </a:rPr>
                  <a:t>qn </a:t>
                </a:r>
                <a:r>
                  <a:rPr lang="pt-BR" altLang="zh-CN" sz="1800" b="0" i="0" u="none" strike="noStrike" baseline="0" dirty="0">
                    <a:latin typeface="PearsonMATHPRO02"/>
                  </a:rPr>
                  <a:t>+ </a:t>
                </a:r>
                <a:r>
                  <a:rPr lang="pt-BR" altLang="zh-CN" sz="1800" b="0" i="1" u="none" strike="noStrike" baseline="0" dirty="0">
                    <a:latin typeface="TimesTenLTStd-Italic"/>
                  </a:rPr>
                  <a:t>r    </a:t>
                </a:r>
                <a14:m>
                  <m:oMath xmlns:m="http://schemas.openxmlformats.org/officeDocument/2006/math"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pt-BR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=⌊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u="none" strike="noStrike" baseline="0" dirty="0" smtClean="0">
                        <a:latin typeface="Cambria Math" panose="02040503050406030204" pitchFamily="18" charset="0"/>
                      </a:rPr>
                      <m:t> ⌋</m:t>
                    </m:r>
                  </m:oMath>
                </a14:m>
                <a:r>
                  <a:rPr lang="pt-BR" altLang="zh-CN" sz="1800" b="0" i="0" u="none" strike="noStrike" baseline="0" dirty="0">
                    <a:latin typeface="PearsonMATHPRO18"/>
                  </a:rPr>
                  <a:t>;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876D6893-C451-494C-88B3-44D16FDE61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91013"/>
                <a:ext cx="8229600" cy="1515624"/>
              </a:xfrm>
              <a:blipFill>
                <a:blip r:embed="rId3"/>
                <a:stretch>
                  <a:fillRect t="-4016" b="-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7E0CE19E-2F67-477D-8482-CA1879888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Divisibility and the Division Algorithm</a:t>
            </a:r>
            <a:endParaRPr lang="zh-CN" altLang="en-US" sz="32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6BE20AE-8783-4B82-924A-F2295EA220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5661248"/>
            <a:ext cx="4094277" cy="863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5595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C700CBF-BCCC-41B3-AC68-338BAD570D8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435280" cy="452596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ly, if the order of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𝜙</m:t>
                    </m:r>
                    <m:d>
                      <m:d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,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𝑖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𝑛𝑖𝑚𝑎𝑙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𝑖𝑛𝑡𝑒𝑔𝑒𝑟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.  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primitive roo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is case,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…, 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distinct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2,4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2</m:t>
                    </m:r>
                    <m:sSup>
                      <m:sSup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zh-CN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 is a prime),  there exist primitive root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5C700CBF-BCCC-41B3-AC68-338BAD570D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435280" cy="4525963"/>
              </a:xfrm>
              <a:blipFill>
                <a:blip r:embed="rId2"/>
                <a:stretch>
                  <a:fillRect t="-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313DD82C-EC10-4BD8-B060-A8A46E2D3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9.Discrete Logarithm Problem-DLP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9566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0151FF0-1884-4618-874A-10037D6D94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0F7BA7AD-EB18-4896-A63D-654FC013D0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9.Discrete Logarithm Problem-DLP</a:t>
            </a:r>
            <a:endParaRPr lang="zh-CN" alt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16DD8468-4384-4B87-8EDF-E412D016F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196752"/>
            <a:ext cx="8785225" cy="5248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465537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86F1E47-2C88-48A2-A3BC-A885406C782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11560" y="1772816"/>
                <a:ext cx="8229600" cy="3240360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LP: given integers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inding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ch that </a:t>
                </a:r>
              </a:p>
              <a:p>
                <a:pPr marL="109728" indent="0">
                  <a:buNone/>
                </a:pP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𝑚𝑜𝑑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09728" indent="0">
                  <a:buNone/>
                </a:pPr>
                <a:endPara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LP is hard,  the fastest method takes</a:t>
                </a:r>
              </a:p>
              <a:p>
                <a:pPr marL="109728" indent="0" algn="ctr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p>
                          <m:s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𝑙𝑛𝑝𝑙𝑛</m:t>
                                </m:r>
                                <m:d>
                                  <m:dPr>
                                    <m:ctrlP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000" b="0" i="1" dirty="0" smtClean="0">
                                        <a:latin typeface="Cambria Math" panose="02040503050406030204" pitchFamily="18" charset="0"/>
                                      </a:rPr>
                                      <m:t>𝑙𝑛𝑝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f>
                              <m:fPr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sup>
                    </m:sSup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  ,</m:t>
                    </m:r>
                  </m:oMath>
                </a14:m>
                <a:endParaRPr lang="en-US" altLang="zh-CN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728" indent="0">
                  <a:buNone/>
                </a:pP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s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512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ts,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bou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000" i="1" baseline="30000" dirty="0">
                        <a:latin typeface="Cambria Math" panose="02040503050406030204" pitchFamily="18" charset="0"/>
                      </a:rPr>
                      <m:t>256</m:t>
                    </m:r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≈10</m:t>
                    </m:r>
                    <m:r>
                      <a:rPr lang="en-US" altLang="zh-CN" sz="2000" i="1" baseline="30000" dirty="0">
                        <a:latin typeface="Cambria Math" panose="02040503050406030204" pitchFamily="18" charset="0"/>
                      </a:rPr>
                      <m:t>77</m:t>
                    </m:r>
                  </m:oMath>
                </a14:m>
                <a:r>
                  <a:rPr lang="en-US" altLang="zh-CN" sz="2000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ationally infeasible, about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CN" sz="2000" i="1" baseline="30000" dirty="0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ears.</a:t>
                </a:r>
                <a:endParaRPr lang="zh-CN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386F1E47-2C88-48A2-A3BC-A885406C782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1560" y="1772816"/>
                <a:ext cx="8229600" cy="3240360"/>
              </a:xfrm>
              <a:blipFill>
                <a:blip r:embed="rId2"/>
                <a:stretch>
                  <a:fillRect t="-15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48575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>
            <a:extLst>
              <a:ext uri="{FF2B5EF4-FFF2-40B4-BE49-F238E27FC236}">
                <a16:creationId xmlns:a16="http://schemas.microsoft.com/office/drawing/2014/main" id="{83E46538-D211-4068-BFFE-85A0A3D60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6632"/>
            <a:ext cx="8280400" cy="62071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784508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58837"/>
          </a:xfrm>
        </p:spPr>
        <p:txBody>
          <a:bodyPr/>
          <a:lstStyle/>
          <a:p>
            <a:r>
              <a:rPr lang="en-US" altLang="zh-CN" b="0" dirty="0"/>
              <a:t>Assignments</a:t>
            </a:r>
            <a:endParaRPr lang="zh-CN" altLang="en-US" b="0" dirty="0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013700" cy="5112791"/>
          </a:xfrm>
        </p:spPr>
        <p:txBody>
          <a:bodyPr>
            <a:normAutofit fontScale="92500" lnSpcReduction="20000"/>
          </a:bodyPr>
          <a:lstStyle/>
          <a:p>
            <a:pPr marL="495300" indent="-495300">
              <a:lnSpc>
                <a:spcPct val="95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ments: </a:t>
            </a:r>
            <a:endParaRPr lang="zh-CN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63588" lvl="1" indent="-419100">
              <a:lnSpc>
                <a:spcPct val="95000"/>
              </a:lnSpc>
              <a:spcBef>
                <a:spcPct val="10000"/>
              </a:spcBef>
              <a:buClr>
                <a:schemeClr val="tx1"/>
              </a:buClr>
              <a:buSzPct val="95000"/>
              <a:buFont typeface="Wingdings" pitchFamily="2" charset="2"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p=17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=3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 marL="1093788" lvl="2" indent="-400050">
              <a:lnSpc>
                <a:spcPct val="95000"/>
              </a:lnSpc>
              <a:spcBef>
                <a:spcPct val="10000"/>
              </a:spcBef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the order of g in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 marL="1093788" lvl="2" indent="-400050">
              <a:lnSpc>
                <a:spcPct val="95000"/>
              </a:lnSpc>
              <a:spcBef>
                <a:spcPct val="10000"/>
              </a:spcBef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all primitive roots of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en-US" sz="2000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63588" lvl="1" indent="-419100">
              <a:lnSpc>
                <a:spcPct val="95000"/>
              </a:lnSpc>
              <a:spcBef>
                <a:spcPct val="10000"/>
              </a:spcBef>
              <a:buClr>
                <a:schemeClr val="tx1"/>
              </a:buClr>
              <a:buSzPct val="95000"/>
              <a:buFontTx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x in 22x mod 37=1respectively by Fermat’s Theorem and Euclidean algorithm.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763588" lvl="1" indent="-419100">
              <a:lnSpc>
                <a:spcPct val="95000"/>
              </a:lnSpc>
              <a:spcBef>
                <a:spcPct val="10000"/>
              </a:spcBef>
              <a:buClr>
                <a:schemeClr val="tx1"/>
              </a:buClr>
              <a:buSzPct val="95000"/>
              <a:buFontTx/>
              <a:buAutoNum type="arabicPeriod"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d out all solutions for 6x mod 21 = 9.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Tx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4.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equations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x mod p =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p –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x mod q =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 q –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where n =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primes p and q. 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here are four common solutions, given by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, p, q,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, p, q,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-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, p, q, p-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t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, p, q, p-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-x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show that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 –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 –z</a:t>
            </a:r>
            <a:r>
              <a:rPr lang="en-US" altLang="zh-CN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None/>
            </a:pPr>
            <a:endParaRPr lang="en-US" altLang="zh-CN" sz="20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defTabSz="1103313">
              <a:lnSpc>
                <a:spcPct val="95000"/>
              </a:lnSpc>
              <a:spcBef>
                <a:spcPct val="15000"/>
              </a:spcBef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5.   Using the result of the preceding problem, find the 4 solutions to the        </a:t>
            </a:r>
          </a:p>
          <a:p>
            <a:pPr marL="0" indent="0" defTabSz="1103313">
              <a:lnSpc>
                <a:spcPct val="95000"/>
              </a:lnSpc>
              <a:spcBef>
                <a:spcPct val="15000"/>
              </a:spcBef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equation x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77 = 4 by first finding solutions to x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7 = 4 and</a:t>
            </a:r>
          </a:p>
          <a:p>
            <a:pPr marL="0" indent="0" defTabSz="1103313">
              <a:lnSpc>
                <a:spcPct val="95000"/>
              </a:lnSpc>
              <a:spcBef>
                <a:spcPct val="15000"/>
              </a:spcBef>
              <a:buNone/>
            </a:pP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x</a:t>
            </a:r>
            <a:r>
              <a:rPr lang="en-US" altLang="zh-CN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d 11 = 4.</a:t>
            </a:r>
          </a:p>
          <a:p>
            <a:pPr marL="763588" lvl="1" indent="-419100">
              <a:lnSpc>
                <a:spcPct val="95000"/>
              </a:lnSpc>
              <a:spcBef>
                <a:spcPct val="10000"/>
              </a:spcBef>
              <a:buClr>
                <a:schemeClr val="tx1"/>
              </a:buClr>
              <a:buSzPct val="95000"/>
              <a:buFontTx/>
              <a:buAutoNum type="arabicPeriod"/>
            </a:pPr>
            <a:endParaRPr lang="en-US" altLang="zh-CN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7543800" cy="647700"/>
          </a:xfrm>
        </p:spPr>
        <p:txBody>
          <a:bodyPr/>
          <a:lstStyle/>
          <a:p>
            <a:r>
              <a:rPr lang="en-US" altLang="zh-CN" sz="3500" b="0" dirty="0"/>
              <a:t>Assignments</a:t>
            </a:r>
            <a:endParaRPr lang="zh-CN" altLang="en-US" sz="3500" b="0" dirty="0"/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9"/>
            <a:ext cx="8351838" cy="4103662"/>
          </a:xfrm>
        </p:spPr>
        <p:txBody>
          <a:bodyPr>
            <a:normAutofit/>
          </a:bodyPr>
          <a:lstStyle/>
          <a:p>
            <a:pPr marL="0" indent="0" defTabSz="1103313">
              <a:lnSpc>
                <a:spcPct val="95000"/>
              </a:lnSpc>
              <a:spcBef>
                <a:spcPct val="15000"/>
              </a:spcBef>
              <a:buNone/>
            </a:pPr>
            <a:r>
              <a:rPr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, 4, 6, 8, 9, 12, 19, 20,</a:t>
            </a:r>
          </a:p>
          <a:p>
            <a:pPr marL="609600" indent="-609600" defTabSz="1103313">
              <a:lnSpc>
                <a:spcPct val="95000"/>
              </a:lnSpc>
              <a:spcBef>
                <a:spcPct val="15000"/>
              </a:spcBef>
              <a:buFont typeface="Wingdings" pitchFamily="2" charset="2"/>
              <a:buAutoNum type="arabicPeriod" startAt="5"/>
            </a:pPr>
            <a:endParaRPr lang="zh-CN" altLang="en-US" sz="2500" dirty="0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0"/>
            <a:ext cx="6840537" cy="68580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813" y="0"/>
            <a:ext cx="5524500" cy="6742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549275"/>
            <a:ext cx="5248275" cy="18288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  <p:pic>
        <p:nvPicPr>
          <p:cNvPr id="259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413" y="2492375"/>
            <a:ext cx="1524000" cy="6572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3B97D89-C34B-4DA9-BC39-AE3A1654A3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82042"/>
            <a:ext cx="8229600" cy="4525963"/>
          </a:xfrm>
        </p:spPr>
        <p:txBody>
          <a:bodyPr/>
          <a:lstStyle/>
          <a:p>
            <a:pPr marL="109728" indent="0" algn="l">
              <a:buNone/>
            </a:pPr>
            <a:r>
              <a:rPr lang="en-US" altLang="zh-CN" sz="1800" b="0" i="0" u="none" strike="noStrike" baseline="0" dirty="0">
                <a:latin typeface="TimesTenLTStd-Roman"/>
              </a:rPr>
              <a:t>   </a:t>
            </a:r>
            <a:r>
              <a:rPr lang="en-US" altLang="zh-CN" sz="1600" b="0" i="0" u="none" strike="noStrike" baseline="0" dirty="0">
                <a:latin typeface="TimesTenLTStd-Roman"/>
              </a:rPr>
              <a:t>Two integers are </a:t>
            </a:r>
            <a:r>
              <a:rPr lang="en-US" altLang="zh-CN" sz="1600" b="1" i="0" u="none" strike="noStrike" baseline="0" dirty="0">
                <a:latin typeface="TimesTenLTStd-Bold"/>
              </a:rPr>
              <a:t>relatively prime </a:t>
            </a:r>
            <a:r>
              <a:rPr lang="en-US" altLang="zh-CN" sz="1600" b="0" i="0" u="none" strike="noStrike" baseline="0" dirty="0">
                <a:latin typeface="TimesTenLTStd-Roman"/>
              </a:rPr>
              <a:t>if and only if their only common positive integer factor is 1.</a:t>
            </a:r>
          </a:p>
          <a:p>
            <a:pPr algn="l"/>
            <a:r>
              <a:rPr lang="en-US" altLang="zh-CN" sz="2000" b="1" i="1" dirty="0">
                <a:latin typeface="TimesTenLTStd-Roman"/>
              </a:rPr>
              <a:t>Greatest Common Divisor</a:t>
            </a:r>
          </a:p>
          <a:p>
            <a:pPr lvl="1"/>
            <a:r>
              <a:rPr lang="en-US" altLang="zh-CN" sz="1400" b="0" i="0" u="none" strike="noStrike" baseline="0" dirty="0">
                <a:latin typeface="TimesTenLTStd-Roman"/>
              </a:rPr>
              <a:t>The </a:t>
            </a:r>
            <a:r>
              <a:rPr lang="en-US" altLang="zh-CN" sz="1400" b="1" i="1" u="none" strike="noStrike" baseline="0" dirty="0">
                <a:latin typeface="TimesTenLTStd-Roman"/>
              </a:rPr>
              <a:t>greatest common divisor </a:t>
            </a:r>
            <a:r>
              <a:rPr lang="en-US" altLang="zh-CN" sz="1400" b="1" i="0" u="none" strike="noStrike" baseline="0" dirty="0">
                <a:latin typeface="TimesTenLTStd-Roman"/>
              </a:rPr>
              <a:t>(</a:t>
            </a:r>
            <a:r>
              <a:rPr lang="en-US" altLang="zh-CN" sz="1400" b="1" i="0" u="none" strike="noStrike" baseline="0" dirty="0" err="1">
                <a:latin typeface="TimesTenLTStd-Roman"/>
              </a:rPr>
              <a:t>gcd</a:t>
            </a:r>
            <a:r>
              <a:rPr lang="en-US" altLang="zh-CN" sz="1400" b="1" i="0" u="none" strike="noStrike" baseline="0" dirty="0">
                <a:latin typeface="TimesTenLTStd-Roman"/>
              </a:rPr>
              <a:t>) </a:t>
            </a:r>
            <a:r>
              <a:rPr lang="en-US" altLang="zh-CN" sz="1400" b="0" i="0" u="none" strike="noStrike" baseline="0" dirty="0">
                <a:latin typeface="TimesTenLTStd-Roman"/>
              </a:rPr>
              <a:t>of </a:t>
            </a:r>
            <a:r>
              <a:rPr lang="en-US" altLang="zh-CN" sz="1400" b="0" i="1" u="none" strike="noStrike" baseline="0" dirty="0">
                <a:latin typeface="TimesTenLTStd-Italic"/>
              </a:rPr>
              <a:t>a </a:t>
            </a:r>
            <a:r>
              <a:rPr lang="en-US" altLang="zh-CN" sz="1400" b="0" i="0" u="none" strike="noStrike" baseline="0" dirty="0">
                <a:latin typeface="TimesTenLTStd-Roman"/>
              </a:rPr>
              <a:t>and </a:t>
            </a:r>
            <a:r>
              <a:rPr lang="en-US" altLang="zh-CN" sz="1400" b="0" i="1" u="none" strike="noStrike" baseline="0" dirty="0">
                <a:latin typeface="TimesTenLTStd-Italic"/>
              </a:rPr>
              <a:t>b </a:t>
            </a:r>
            <a:r>
              <a:rPr lang="en-US" altLang="zh-CN" sz="1400" b="0" i="0" u="none" strike="noStrike" baseline="0" dirty="0">
                <a:latin typeface="TimesTenLTStd-Roman"/>
              </a:rPr>
              <a:t>is the largest positive integer that divides both </a:t>
            </a:r>
            <a:r>
              <a:rPr lang="en-US" altLang="zh-CN" sz="1400" b="0" i="1" u="none" strike="noStrike" baseline="0" dirty="0">
                <a:latin typeface="TimesTenLTStd-Italic"/>
              </a:rPr>
              <a:t>a </a:t>
            </a:r>
            <a:r>
              <a:rPr lang="en-US" altLang="zh-CN" sz="1400" b="0" i="0" u="none" strike="noStrike" baseline="0" dirty="0">
                <a:latin typeface="TimesTenLTStd-Roman"/>
              </a:rPr>
              <a:t>and </a:t>
            </a:r>
            <a:r>
              <a:rPr lang="en-US" altLang="zh-CN" sz="1400" b="0" i="1" u="none" strike="noStrike" baseline="0" dirty="0">
                <a:latin typeface="TimesTenLTStd-Italic"/>
              </a:rPr>
              <a:t>b.</a:t>
            </a:r>
          </a:p>
          <a:p>
            <a:pPr lvl="1"/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TimesTenLTStd-Roman"/>
              </a:rPr>
              <a:t>The positive integer </a:t>
            </a:r>
            <a:r>
              <a:rPr lang="en-US" altLang="zh-CN" sz="1400" b="0" i="1" u="none" strike="noStrike" baseline="0" dirty="0">
                <a:solidFill>
                  <a:srgbClr val="000000"/>
                </a:solidFill>
                <a:latin typeface="TimesTenLTStd-Italic"/>
              </a:rPr>
              <a:t>c </a:t>
            </a:r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TimesTenLTStd-Roman"/>
              </a:rPr>
              <a:t>is said to be the greatest common divisor of </a:t>
            </a:r>
            <a:r>
              <a:rPr lang="en-US" altLang="zh-CN" sz="14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TimesTenLTStd-Roman"/>
              </a:rPr>
              <a:t>and </a:t>
            </a:r>
            <a:r>
              <a:rPr lang="en-US" altLang="zh-CN" sz="1400" b="0" i="1" u="none" strike="noStrike" baseline="0" dirty="0">
                <a:solidFill>
                  <a:srgbClr val="000000"/>
                </a:solidFill>
                <a:latin typeface="TimesTenLTStd-Italic"/>
              </a:rPr>
              <a:t>b </a:t>
            </a:r>
            <a:r>
              <a:rPr lang="en-US" altLang="zh-CN" sz="1400" b="0" i="0" u="none" strike="noStrike" baseline="0" dirty="0">
                <a:solidFill>
                  <a:srgbClr val="000000"/>
                </a:solidFill>
                <a:latin typeface="TimesTenLTStd-Roman"/>
              </a:rPr>
              <a:t>if</a:t>
            </a:r>
          </a:p>
          <a:p>
            <a:pPr lvl="2"/>
            <a:r>
              <a:rPr lang="en-US" altLang="zh-CN" sz="1200" b="1" i="0" u="none" strike="noStrike" baseline="0" dirty="0">
                <a:solidFill>
                  <a:srgbClr val="808080"/>
                </a:solidFill>
                <a:latin typeface="TimesTenLTStd-Bold"/>
              </a:rPr>
              <a:t>1.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c 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is a divisor of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and of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b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.</a:t>
            </a:r>
          </a:p>
          <a:p>
            <a:pPr lvl="2"/>
            <a:r>
              <a:rPr lang="en-US" altLang="zh-CN" sz="1200" b="1" i="0" u="none" strike="noStrike" baseline="0" dirty="0">
                <a:solidFill>
                  <a:srgbClr val="808080"/>
                </a:solidFill>
                <a:latin typeface="TimesTenLTStd-Bold"/>
              </a:rPr>
              <a:t>2. 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any divisor of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a 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and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b 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is a divisor of </a:t>
            </a:r>
            <a:r>
              <a:rPr lang="en-US" altLang="zh-CN" sz="1200" b="0" i="1" u="none" strike="noStrike" baseline="0" dirty="0">
                <a:solidFill>
                  <a:srgbClr val="000000"/>
                </a:solidFill>
                <a:latin typeface="TimesTenLTStd-Italic"/>
              </a:rPr>
              <a:t>c</a:t>
            </a:r>
            <a:r>
              <a:rPr lang="en-US" altLang="zh-CN" sz="1200" b="0" i="0" u="none" strike="noStrike" baseline="0" dirty="0">
                <a:solidFill>
                  <a:srgbClr val="000000"/>
                </a:solidFill>
                <a:latin typeface="TimesTenLTStd-Roman"/>
              </a:rPr>
              <a:t>.</a:t>
            </a:r>
            <a:endParaRPr lang="en-US" altLang="zh-CN" sz="1000" dirty="0">
              <a:latin typeface="TimesTenLTStd-Roman"/>
            </a:endParaRPr>
          </a:p>
          <a:p>
            <a:pPr algn="l"/>
            <a:r>
              <a:rPr lang="en-US" altLang="zh-CN" sz="1800" b="0" i="0" u="none" strike="noStrike" baseline="0" dirty="0">
                <a:latin typeface="TimesTenLTStd-Roman"/>
              </a:rPr>
              <a:t>Equivalently,      </a:t>
            </a:r>
            <a:r>
              <a:rPr lang="en-US" altLang="zh-CN" sz="1800" b="0" i="0" u="none" strike="noStrike" baseline="0" dirty="0" err="1">
                <a:latin typeface="TimesTenLTStd-Roman"/>
              </a:rPr>
              <a:t>gcd</a:t>
            </a:r>
            <a:r>
              <a:rPr lang="en-US" altLang="zh-CN" sz="1800" b="0" i="0" u="none" strike="noStrike" baseline="0" dirty="0">
                <a:latin typeface="TimesTenLTStd-Roman"/>
              </a:rPr>
              <a:t>(</a:t>
            </a:r>
            <a:r>
              <a:rPr lang="en-US" altLang="zh-CN" sz="1800" b="0" i="1" u="none" strike="noStrike" baseline="0" dirty="0">
                <a:latin typeface="TimesTenLTStd-Italic"/>
              </a:rPr>
              <a:t>a</a:t>
            </a:r>
            <a:r>
              <a:rPr lang="en-US" altLang="zh-CN" sz="1800" b="0" i="0" u="none" strike="noStrike" baseline="0" dirty="0">
                <a:latin typeface="TimesTenLTStd-Roman"/>
              </a:rPr>
              <a:t>, </a:t>
            </a:r>
            <a:r>
              <a:rPr lang="en-US" altLang="zh-CN" sz="1800" b="0" i="1" u="none" strike="noStrike" baseline="0" dirty="0">
                <a:latin typeface="TimesTenLTStd-Italic"/>
              </a:rPr>
              <a:t>b</a:t>
            </a:r>
            <a:r>
              <a:rPr lang="en-US" altLang="zh-CN" sz="1800" b="0" i="0" u="none" strike="noStrike" baseline="0" dirty="0">
                <a:latin typeface="TimesTenLTStd-Roman"/>
              </a:rPr>
              <a:t>) </a:t>
            </a:r>
            <a:r>
              <a:rPr lang="en-US" altLang="zh-CN" sz="1800" b="0" i="0" u="none" strike="noStrike" baseline="0" dirty="0">
                <a:latin typeface="PearsonMATHPRO08"/>
              </a:rPr>
              <a:t>= </a:t>
            </a:r>
            <a:r>
              <a:rPr lang="en-US" altLang="zh-CN" sz="1800" b="0" i="0" u="none" strike="noStrike" baseline="0" dirty="0">
                <a:latin typeface="TimesTenLTStd-Roman"/>
              </a:rPr>
              <a:t>max[</a:t>
            </a:r>
            <a:r>
              <a:rPr lang="en-US" altLang="zh-CN" sz="1800" b="0" i="1" u="none" strike="noStrike" baseline="0" dirty="0">
                <a:latin typeface="TimesTenLTStd-Italic"/>
              </a:rPr>
              <a:t>k</a:t>
            </a:r>
            <a:r>
              <a:rPr lang="en-US" altLang="zh-CN" sz="1800" b="0" i="0" u="none" strike="noStrike" baseline="0" dirty="0">
                <a:latin typeface="TimesTenLTStd-Roman"/>
              </a:rPr>
              <a:t>, such that </a:t>
            </a:r>
            <a:r>
              <a:rPr lang="en-US" altLang="zh-CN" sz="1800" b="0" i="1" u="none" strike="noStrike" baseline="0" dirty="0">
                <a:latin typeface="TimesTenLTStd-Italic"/>
              </a:rPr>
              <a:t>k</a:t>
            </a:r>
            <a:r>
              <a:rPr lang="en-US" altLang="zh-CN" sz="1800" b="0" i="0" u="none" strike="noStrike" baseline="0" dirty="0">
                <a:latin typeface="MathematicalPiLTStd"/>
              </a:rPr>
              <a:t> |</a:t>
            </a:r>
            <a:r>
              <a:rPr lang="en-US" altLang="zh-CN" sz="1800" b="0" i="1" u="none" strike="noStrike" baseline="0" dirty="0">
                <a:latin typeface="TimesTenLTStd-Italic"/>
              </a:rPr>
              <a:t>a </a:t>
            </a:r>
            <a:r>
              <a:rPr lang="en-US" altLang="zh-CN" sz="1800" b="0" i="0" u="none" strike="noStrike" baseline="0" dirty="0">
                <a:latin typeface="TimesTenLTStd-Roman"/>
              </a:rPr>
              <a:t>and </a:t>
            </a:r>
            <a:r>
              <a:rPr lang="en-US" altLang="zh-CN" sz="1800" b="0" i="1" u="none" strike="noStrike" baseline="0" dirty="0">
                <a:latin typeface="TimesTenLTStd-Italic"/>
              </a:rPr>
              <a:t>k</a:t>
            </a:r>
            <a:r>
              <a:rPr lang="en-US" altLang="zh-CN" sz="1800" b="0" i="0" u="none" strike="noStrike" baseline="0" dirty="0">
                <a:latin typeface="MathematicalPiLTStd"/>
              </a:rPr>
              <a:t> |</a:t>
            </a:r>
            <a:r>
              <a:rPr lang="en-US" altLang="zh-CN" sz="1800" b="0" i="1" u="none" strike="noStrike" baseline="0" dirty="0">
                <a:latin typeface="TimesTenLTStd-Italic"/>
              </a:rPr>
              <a:t>b</a:t>
            </a:r>
            <a:r>
              <a:rPr lang="en-US" altLang="zh-CN" sz="1800" b="0" i="0" u="none" strike="noStrike" baseline="0" dirty="0">
                <a:latin typeface="TimesTenLTStd-Roman"/>
              </a:rPr>
              <a:t>]</a:t>
            </a:r>
            <a:endParaRPr lang="zh-CN" altLang="en-US" sz="2800" dirty="0"/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A48D887-6C14-426C-AC45-F0FFED50D9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The Euclidean Algorithm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DEEA5E4-7BFE-42A4-AE71-D61C88058A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3645024"/>
            <a:ext cx="3481077" cy="59152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E3FD061-3BA0-4AE0-AFC5-880DC0FAB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4293096"/>
            <a:ext cx="6120680" cy="68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099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64B9EEE-DFBC-4FB9-98DE-9F05D5DC1E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integer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et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𝒈𝒄𝒅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dirty="0" err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altLang="zh-CN" b="1" i="1" dirty="0">
                        <a:latin typeface="Cambria Math" panose="02040503050406030204" pitchFamily="18" charset="0"/>
                      </a:rPr>
                      <m:t>), </m:t>
                    </m:r>
                  </m:oMath>
                </a14:m>
                <a:r>
                  <a:rPr lang="en-US" altLang="zh-CN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find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zh-CN" alt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内容占位符 1">
                <a:extLst>
                  <a:ext uri="{FF2B5EF4-FFF2-40B4-BE49-F238E27FC236}">
                    <a16:creationId xmlns:a16="http://schemas.microsoft.com/office/drawing/2014/main" id="{064B9EEE-DFBC-4FB9-98DE-9F05D5DC1E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>
            <a:extLst>
              <a:ext uri="{FF2B5EF4-FFF2-40B4-BE49-F238E27FC236}">
                <a16:creationId xmlns:a16="http://schemas.microsoft.com/office/drawing/2014/main" id="{CFF81F9F-30A6-4693-BBB6-EB1E4297F8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Finding the Greatest Common Divisor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7165493-1297-44DE-B7F7-873CDDFA2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276872"/>
            <a:ext cx="4968552" cy="331236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DD4FAC1-DE48-4F8F-8CE1-ECDAD23E11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7626" y="2708920"/>
            <a:ext cx="3108877" cy="253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5382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24590" y="1340768"/>
            <a:ext cx="8507288" cy="4649993"/>
          </a:xfrm>
        </p:spPr>
        <p:txBody>
          <a:bodyPr>
            <a:norm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in the inverse direction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m 4 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zout’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dentity).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greatest common divisor of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</a:t>
            </a:r>
          </a:p>
          <a:p>
            <a:pPr algn="ctr"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+bs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holds for some integers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CN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51158" y="1847760"/>
            <a:ext cx="2448272" cy="194421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Bezout’s</a:t>
            </a:r>
            <a:r>
              <a:rPr lang="en-US" altLang="zh-CN" dirty="0"/>
              <a:t> Identity</a:t>
            </a:r>
            <a:endParaRPr lang="zh-CN" altLang="en-US" dirty="0"/>
          </a:p>
        </p:txBody>
      </p:sp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096" y="1927272"/>
            <a:ext cx="2005833" cy="1785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85076" y="1830248"/>
            <a:ext cx="403244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AACE9B42-DE6D-4335-B924-E9C5042FC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200" dirty="0"/>
              <a:t>Finding the Greatest Common Divisor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561B3B9-B905-4C6E-8AB4-47FF9DCC00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8988"/>
            <a:ext cx="5338936" cy="260436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196499D4-CCE1-4F2F-AD6C-7A0F71B374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489" y="3717032"/>
            <a:ext cx="5751031" cy="2744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978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72518" cy="1082660"/>
          </a:xfrm>
        </p:spPr>
        <p:txBody>
          <a:bodyPr>
            <a:noAutofit/>
          </a:bodyPr>
          <a:lstStyle/>
          <a:p>
            <a:r>
              <a:rPr lang="en-US" altLang="zh-CN" sz="3600" i="1" dirty="0">
                <a:solidFill>
                  <a:srgbClr val="0000FF"/>
                </a:solidFill>
              </a:rPr>
              <a:t>Extended Euclidean Algorithm matrix</a:t>
            </a:r>
            <a:endParaRPr lang="zh-CN" altLang="en-US" sz="3600" dirty="0">
              <a:solidFill>
                <a:srgbClr val="0000FF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2910" y="1071546"/>
            <a:ext cx="3929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365x+1876y    d=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285720" y="1500174"/>
            <a:ext cx="4329114" cy="3519308"/>
          </a:xfrm>
          <a:ln>
            <a:solidFill>
              <a:schemeClr val="accent1"/>
            </a:solidFill>
          </a:ln>
        </p:spPr>
        <p:txBody>
          <a:bodyPr>
            <a:normAutofit fontScale="55000" lnSpcReduction="20000"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                                  x                             y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eff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365 )      (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eff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of  </a:t>
            </a:r>
          </a:p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1876)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76                             0                             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5                               1                             0</a:t>
            </a: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5 </a:t>
            </a:r>
            <a:r>
              <a:rPr lang="en-US" altLang="zh-CN" sz="2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5                      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               0</a:t>
            </a: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= 1876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5 ·5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             1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7     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                          7  </a:t>
            </a: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= 365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 ·7        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     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6                            216   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</a:p>
          <a:p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= 51</a:t>
            </a:r>
            <a:r>
              <a:rPr lang="zh-CN" alt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· 6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1                         43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 2    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2                         86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= 8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· 2             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8  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3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= 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       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99                       136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1" name="内容占位符 7"/>
          <p:cNvSpPr txBox="1">
            <a:spLocks/>
          </p:cNvSpPr>
          <p:nvPr/>
        </p:nvSpPr>
        <p:spPr>
          <a:xfrm>
            <a:off x="4600604" y="1500174"/>
            <a:ext cx="4329114" cy="351930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>
            <a:normAutofit fontScale="55000" lnSpcReduction="20000"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CN" sz="27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                                   x                             y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CN" sz="27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kumimoji="0" lang="en-US" altLang="zh-CN" sz="27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eff</a:t>
            </a:r>
            <a:r>
              <a:rPr kumimoji="0" lang="en-US" altLang="zh-CN" sz="27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of 365 )   (</a:t>
            </a:r>
            <a:r>
              <a:rPr kumimoji="0" lang="en-US" altLang="zh-CN" sz="27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eff</a:t>
            </a:r>
            <a:r>
              <a:rPr kumimoji="0" lang="en-US" altLang="zh-CN" sz="27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of 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r>
              <a:rPr kumimoji="0" lang="en-US" altLang="zh-CN" sz="27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1876)</a:t>
            </a: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876                     = 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5 +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65                      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365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0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65 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5                     =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365 + 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1 = 1876</a:t>
            </a:r>
            <a:r>
              <a:rPr kumimoji="0" lang="zh-CN" altLang="en-US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65 ·5   =  </a:t>
            </a:r>
            <a:r>
              <a:rPr kumimoji="0" lang="zh-CN" altLang="en-US" sz="27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5 +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1 </a:t>
            </a:r>
            <a:r>
              <a:rPr lang="en-US" altLang="zh-C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                    =  </a:t>
            </a:r>
            <a:r>
              <a:rPr lang="zh-CN" alt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365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7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         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 = 365</a:t>
            </a:r>
            <a:r>
              <a:rPr kumimoji="0" lang="zh-CN" altLang="en-US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1 ·7         =    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365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 ·6                       = 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6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365 </a:t>
            </a:r>
            <a:r>
              <a:rPr lang="zh-CN" altLang="en-US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 = 51</a:t>
            </a:r>
            <a:r>
              <a:rPr kumimoji="0" lang="zh-CN" altLang="en-US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5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8 · 6            =</a:t>
            </a:r>
            <a:r>
              <a:rPr lang="zh-CN" alt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1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365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 · 2                      = </a:t>
            </a:r>
            <a:r>
              <a:rPr lang="zh-CN" alt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2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365 +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6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= 8</a:t>
            </a:r>
            <a:r>
              <a:rPr kumimoji="0" lang="zh-CN" altLang="en-US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 · 2            =  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8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365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zh-CN" altLang="en-US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3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</a:t>
            </a:r>
            <a:endParaRPr kumimoji="0" lang="en-US" altLang="zh-CN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lvl="0" indent="-256032">
              <a:spcBef>
                <a:spcPts val="400"/>
              </a:spcBef>
              <a:buClr>
                <a:schemeClr val="accent1"/>
              </a:buClr>
              <a:buSzPct val="68000"/>
              <a:buFont typeface="Wingdings 3"/>
              <a:buChar char=""/>
            </a:pP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 = 3</a:t>
            </a:r>
            <a:r>
              <a:rPr kumimoji="0" lang="zh-CN" altLang="en-US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kumimoji="0" lang="en-US" altLang="zh-CN" sz="27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                  =</a:t>
            </a:r>
            <a:r>
              <a:rPr lang="zh-CN" alt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99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365 +</a:t>
            </a:r>
            <a:r>
              <a:rPr lang="en-US" altLang="zh-CN" sz="27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1876 </a:t>
            </a:r>
            <a:endParaRPr kumimoji="0" lang="zh-CN" altLang="en-US" sz="27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tabLst/>
              <a:defRPr/>
            </a:pPr>
            <a:endParaRPr kumimoji="0" lang="zh-CN" altLang="en-US" sz="27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728</TotalTime>
  <Words>4438</Words>
  <Application>Microsoft Office PowerPoint</Application>
  <PresentationFormat>全屏显示(4:3)</PresentationFormat>
  <Paragraphs>402</Paragraphs>
  <Slides>4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8</vt:i4>
      </vt:variant>
    </vt:vector>
  </HeadingPairs>
  <TitlesOfParts>
    <vt:vector size="77" baseType="lpstr">
      <vt:lpstr>MathematicalPiLTStd</vt:lpstr>
      <vt:lpstr>PearsonMATHPRO02</vt:lpstr>
      <vt:lpstr>PearsonMATHPRO08</vt:lpstr>
      <vt:lpstr>PearsonMATHPRO13</vt:lpstr>
      <vt:lpstr>PearsonMATHPRO18</vt:lpstr>
      <vt:lpstr>TimesTenLTStd-Bold</vt:lpstr>
      <vt:lpstr>TimesTenLTStd-BoldItalic</vt:lpstr>
      <vt:lpstr>TimesTenLTStd-Italic</vt:lpstr>
      <vt:lpstr>TimesTenLTStd-Roman</vt:lpstr>
      <vt:lpstr>ZapfDingbatsStd</vt:lpstr>
      <vt:lpstr>等线</vt:lpstr>
      <vt:lpstr>等线 Light</vt:lpstr>
      <vt:lpstr>方正姚体</vt:lpstr>
      <vt:lpstr>华文行楷</vt:lpstr>
      <vt:lpstr>宋体</vt:lpstr>
      <vt:lpstr>Arial</vt:lpstr>
      <vt:lpstr>Arial Black</vt:lpstr>
      <vt:lpstr>Calibri</vt:lpstr>
      <vt:lpstr>Cambria Math</vt:lpstr>
      <vt:lpstr>Comic Sans MS</vt:lpstr>
      <vt:lpstr>Lucida Sans Unicode</vt:lpstr>
      <vt:lpstr>Times New Roman</vt:lpstr>
      <vt:lpstr>Verdana</vt:lpstr>
      <vt:lpstr>Wingdings</vt:lpstr>
      <vt:lpstr>Wingdings 2</vt:lpstr>
      <vt:lpstr>Wingdings 3</vt:lpstr>
      <vt:lpstr>聚合</vt:lpstr>
      <vt:lpstr>自定义设计方案</vt:lpstr>
      <vt:lpstr>Equation</vt:lpstr>
      <vt:lpstr>Theory and Practice of Modern Cryptography  Chapter 8 Number Theory</vt:lpstr>
      <vt:lpstr>Outline</vt:lpstr>
      <vt:lpstr>1.Divisibility and the Division Algorithm</vt:lpstr>
      <vt:lpstr>Divisibility and the Division Algorithm</vt:lpstr>
      <vt:lpstr>2.The Euclidean Algorithm</vt:lpstr>
      <vt:lpstr>Finding the Greatest Common Divisor</vt:lpstr>
      <vt:lpstr>Bezout’s Identity</vt:lpstr>
      <vt:lpstr>Finding the Greatest Common Divisor</vt:lpstr>
      <vt:lpstr>Extended Euclidean Algorithm matrix</vt:lpstr>
      <vt:lpstr>3.Modular Arithmetic</vt:lpstr>
      <vt:lpstr>3.Modular Arithmetic</vt:lpstr>
      <vt:lpstr>3.Modular Arithmetic</vt:lpstr>
      <vt:lpstr>PowerPoint 演示文稿</vt:lpstr>
      <vt:lpstr>4.Prime Numbers</vt:lpstr>
      <vt:lpstr>5. Fermat’s &amp; Euler’s Theor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6.Testing for Primality</vt:lpstr>
      <vt:lpstr>6.Testing for Primality</vt:lpstr>
      <vt:lpstr>6.Testing for Primality</vt:lpstr>
      <vt:lpstr>6.Testing for Primality</vt:lpstr>
      <vt:lpstr>7.Finding multiplicative inverse</vt:lpstr>
      <vt:lpstr>ax=b mod n, x=?</vt:lpstr>
      <vt:lpstr>ax=b mod n, x=?</vt:lpstr>
      <vt:lpstr>8.Chinese Remainder Theorem</vt:lpstr>
      <vt:lpstr>8.Chinese Remainder Theorem</vt:lpstr>
      <vt:lpstr>8.Chinese Remainder Theorem</vt:lpstr>
      <vt:lpstr>PowerPoint 演示文稿</vt:lpstr>
      <vt:lpstr>Algorithm of CRT</vt:lpstr>
      <vt:lpstr>PowerPoint 演示文稿</vt:lpstr>
      <vt:lpstr>孙子定理(孙子算经, 3-5世纪)</vt:lpstr>
      <vt:lpstr>Solve ax =b mod n by Theorem 8.6</vt:lpstr>
      <vt:lpstr>Find 3x =1 mod 10 by CRT</vt:lpstr>
      <vt:lpstr>9.Discrete Logarithm Problem-DLP</vt:lpstr>
      <vt:lpstr>9.Discrete Logarithm Problem-DLP</vt:lpstr>
      <vt:lpstr>9.Discrete Logarithm Problem-DLP</vt:lpstr>
      <vt:lpstr>9.Discrete Logarithm Problem-DLP</vt:lpstr>
      <vt:lpstr>PowerPoint 演示文稿</vt:lpstr>
      <vt:lpstr>PowerPoint 演示文稿</vt:lpstr>
      <vt:lpstr>Assignments</vt:lpstr>
      <vt:lpstr>Assignments</vt:lpstr>
      <vt:lpstr>PowerPoint 演示文稿</vt:lpstr>
      <vt:lpstr>PowerPoint 演示文稿</vt:lpstr>
      <vt:lpstr>PowerPoint 演示文稿</vt:lpstr>
    </vt:vector>
  </TitlesOfParts>
  <Company>ust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lzhang</dc:creator>
  <cp:lastModifiedBy>Miao Fuyou</cp:lastModifiedBy>
  <cp:revision>393</cp:revision>
  <dcterms:created xsi:type="dcterms:W3CDTF">2014-09-30T09:18:14Z</dcterms:created>
  <dcterms:modified xsi:type="dcterms:W3CDTF">2022-10-27T08:12:48Z</dcterms:modified>
</cp:coreProperties>
</file>